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27454A" w14:textId="551F528A" w:rsidR="002F44AF" w:rsidRPr="004B1707" w:rsidRDefault="000A2F46" w:rsidP="00024E00">
      <w:pPr>
        <w:pStyle w:val="chaptertitle"/>
        <w:jc w:val="left"/>
      </w:pPr>
      <w:r w:rsidRPr="004B1707">
        <w:t>Chapter 1</w:t>
      </w:r>
      <w:r w:rsidR="00991A12" w:rsidRPr="004B1707">
        <w:t>:</w:t>
      </w:r>
      <w:r w:rsidRPr="004B1707">
        <w:t xml:space="preserve"> </w:t>
      </w:r>
      <w:r w:rsidR="002F44AF" w:rsidRPr="004B1707">
        <w:t>Basic mathematics</w:t>
      </w:r>
    </w:p>
    <w:p w14:paraId="529A20AB" w14:textId="4E64D379" w:rsidR="002F44AF" w:rsidRPr="004B1707" w:rsidRDefault="002F44AF" w:rsidP="000A2F46">
      <w:pPr>
        <w:pStyle w:val="bhead"/>
        <w:rPr>
          <w:bCs w:val="0"/>
        </w:rPr>
      </w:pPr>
      <w:r w:rsidRPr="004B1707">
        <w:rPr>
          <w:bCs w:val="0"/>
        </w:rPr>
        <w:t>Page 3</w:t>
      </w:r>
    </w:p>
    <w:p w14:paraId="03395120" w14:textId="51BA2B9E" w:rsidR="00F02495" w:rsidRPr="004B1707" w:rsidRDefault="00F02495" w:rsidP="00F02495">
      <w:pPr>
        <w:pStyle w:val="chead"/>
        <w:rPr>
          <w:bCs w:val="0"/>
        </w:rPr>
      </w:pPr>
      <w:r w:rsidRPr="004B1707">
        <w:rPr>
          <w:bCs w:val="0"/>
        </w:rPr>
        <w:t>Activity 1.1</w:t>
      </w:r>
    </w:p>
    <w:p w14:paraId="7DE41277" w14:textId="342B7BCE" w:rsidR="002F44AF" w:rsidRPr="004B1707" w:rsidRDefault="002F44AF" w:rsidP="00E02AFE">
      <w:pPr>
        <w:pStyle w:val="activitytextfo"/>
        <w:rPr>
          <w:bCs/>
          <w:lang w:eastAsia="en-US"/>
        </w:rPr>
      </w:pPr>
      <w:r w:rsidRPr="004B1707">
        <w:rPr>
          <w:bCs/>
          <w:lang w:eastAsia="en-US"/>
        </w:rPr>
        <w:t>Add up the following:</w:t>
      </w:r>
    </w:p>
    <w:p w14:paraId="2E20301B" w14:textId="75E1B7B4" w:rsidR="002F44AF" w:rsidRPr="004D3408" w:rsidRDefault="004D3408" w:rsidP="004D3408">
      <w:pPr>
        <w:pStyle w:val="activitytextfo"/>
        <w:rPr>
          <w:bCs/>
          <w:lang w:eastAsia="en-US"/>
        </w:rPr>
      </w:pPr>
      <w:r w:rsidRPr="000A37E9">
        <w:rPr>
          <w:b/>
          <w:lang w:eastAsia="en-US"/>
        </w:rPr>
        <w:t>1.</w:t>
      </w:r>
      <w:r>
        <w:rPr>
          <w:bCs/>
          <w:lang w:eastAsia="en-US"/>
        </w:rPr>
        <w:t xml:space="preserve"> </w:t>
      </w:r>
      <m:oMath>
        <m:r>
          <m:rPr>
            <m:sty m:val="p"/>
          </m:rPr>
          <w:rPr>
            <w:lang w:eastAsia="en-US"/>
          </w:rPr>
          <m:t>2+3=5 tablets</m:t>
        </m:r>
      </m:oMath>
      <w:r w:rsidR="002F44AF" w:rsidRPr="004D3408">
        <w:rPr>
          <w:bCs/>
          <w:lang w:eastAsia="en-US"/>
        </w:rPr>
        <w:t xml:space="preserve"> </w:t>
      </w:r>
    </w:p>
    <w:p w14:paraId="3D782D6A" w14:textId="157437A3" w:rsidR="002F44AF" w:rsidRPr="004B1707" w:rsidRDefault="004D3408" w:rsidP="004D3408">
      <w:pPr>
        <w:pStyle w:val="activitytextfo"/>
        <w:rPr>
          <w:bCs/>
          <w:sz w:val="22"/>
          <w:szCs w:val="28"/>
        </w:rPr>
      </w:pPr>
      <w:r w:rsidRPr="000A37E9">
        <w:rPr>
          <w:b/>
          <w:lang w:eastAsia="en-US"/>
        </w:rPr>
        <w:t>2.</w:t>
      </w:r>
      <w:r>
        <w:rPr>
          <w:bCs/>
          <w:lang w:eastAsia="en-US"/>
        </w:rPr>
        <w:t xml:space="preserve"> </w:t>
      </w:r>
      <m:oMath>
        <m:r>
          <m:rPr>
            <m:sty m:val="p"/>
          </m:rPr>
          <w:rPr>
            <w:lang w:eastAsia="en-US"/>
          </w:rPr>
          <m:t>2+2 +1=5 caplets</m:t>
        </m:r>
      </m:oMath>
      <w:r w:rsidR="002F44AF" w:rsidRPr="004D3408">
        <w:rPr>
          <w:bCs/>
          <w:lang w:eastAsia="en-US"/>
        </w:rPr>
        <w:t xml:space="preserve"> </w:t>
      </w:r>
    </w:p>
    <w:p w14:paraId="46732382" w14:textId="77777777" w:rsidR="002F44AF" w:rsidRPr="004B1707" w:rsidRDefault="002F44AF" w:rsidP="00B12BEB">
      <w:pPr>
        <w:pStyle w:val="bhead"/>
        <w:rPr>
          <w:bCs w:val="0"/>
          <w:szCs w:val="28"/>
        </w:rPr>
      </w:pPr>
      <w:r w:rsidRPr="004B1707">
        <w:rPr>
          <w:bCs w:val="0"/>
        </w:rPr>
        <w:t>Page 4</w:t>
      </w:r>
    </w:p>
    <w:p w14:paraId="31563217" w14:textId="15882E8A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m:t>3.</m:t>
        </m:r>
        <m:r>
          <m:t xml:space="preserve"> </m:t>
        </m:r>
        <m:r>
          <m:rPr>
            <m:sty m:val="p"/>
          </m:rPr>
          <m:t>2 mL+ 5 mL= 7 mL</m:t>
        </m:r>
      </m:oMath>
      <w:r w:rsidR="002F44AF" w:rsidRPr="004B1707">
        <w:rPr>
          <w:bCs/>
        </w:rPr>
        <w:t xml:space="preserve"> </w:t>
      </w:r>
    </w:p>
    <w:p w14:paraId="063E8C1A" w14:textId="322D0393" w:rsidR="002F44AF" w:rsidRPr="004B1707" w:rsidRDefault="000A37E9" w:rsidP="004D3408">
      <w:pPr>
        <w:pStyle w:val="activitytextfo"/>
        <w:rPr>
          <w:rFonts w:eastAsia="Times New Roman"/>
          <w:bCs/>
        </w:rPr>
      </w:pPr>
      <m:oMath>
        <m:r>
          <m:rPr>
            <m:sty m:val="bi"/>
          </m:rPr>
          <m:t>4.</m:t>
        </m:r>
        <m:r>
          <m:t xml:space="preserve"> </m:t>
        </m:r>
        <m:r>
          <m:rPr>
            <m:sty m:val="p"/>
          </m:rPr>
          <m:t>2+1=3 tablets</m:t>
        </m:r>
      </m:oMath>
      <w:r w:rsidR="002F44AF" w:rsidRPr="004B1707">
        <w:rPr>
          <w:rFonts w:eastAsia="Times New Roman"/>
          <w:bCs/>
        </w:rPr>
        <w:t xml:space="preserve"> </w:t>
      </w:r>
    </w:p>
    <w:p w14:paraId="289179B8" w14:textId="7DA2C323" w:rsidR="002F44AF" w:rsidRPr="004B1707" w:rsidRDefault="004B1707" w:rsidP="004D3408">
      <w:pPr>
        <w:pStyle w:val="activitytextfo"/>
        <w:rPr>
          <w:rFonts w:eastAsia="Times New Roman"/>
          <w:bCs/>
        </w:rPr>
      </w:pPr>
      <m:oMath>
        <m:r>
          <m:rPr>
            <m:sty m:val="p"/>
          </m:rPr>
          <m:t>2</m:t>
        </m:r>
        <m:r>
          <m:rPr>
            <m:sty m:val="b"/>
          </m:rPr>
          <m:t>+</m:t>
        </m:r>
        <m:r>
          <m:rPr>
            <m:sty m:val="p"/>
          </m:rPr>
          <m:t>2=4 capsules</m:t>
        </m:r>
      </m:oMath>
      <w:r w:rsidR="002F44AF" w:rsidRPr="004B1707">
        <w:rPr>
          <w:rFonts w:eastAsia="Times New Roman"/>
          <w:bCs/>
        </w:rPr>
        <w:t xml:space="preserve"> </w:t>
      </w:r>
    </w:p>
    <w:p w14:paraId="6FF74B20" w14:textId="0A57A1BC" w:rsidR="002F44AF" w:rsidRPr="004B1707" w:rsidRDefault="004B1707" w:rsidP="004D3408">
      <w:pPr>
        <w:pStyle w:val="activitytextfo"/>
        <w:rPr>
          <w:rFonts w:eastAsia="Times New Roman"/>
          <w:bCs/>
        </w:rPr>
      </w:pPr>
      <m:oMath>
        <m:r>
          <m:rPr>
            <m:sty m:val="p"/>
          </m:rPr>
          <m:t>Total:2+1+2+2=7 medicines</m:t>
        </m:r>
      </m:oMath>
      <w:r w:rsidR="002F44AF" w:rsidRPr="004B1707">
        <w:rPr>
          <w:rFonts w:eastAsia="Times New Roman"/>
          <w:bCs/>
        </w:rPr>
        <w:t xml:space="preserve"> </w:t>
      </w:r>
    </w:p>
    <w:p w14:paraId="05F4F144" w14:textId="74246930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w:rPr>
            <w:rFonts w:eastAsia="Times New Roman"/>
          </w:rPr>
          <m:t>5.</m:t>
        </m:r>
        <m:r>
          <w:rPr>
            <w:rFonts w:eastAsia="Times New Roman"/>
          </w:rPr>
          <m:t xml:space="preserve"> </m:t>
        </m:r>
        <m:r>
          <m:rPr>
            <m:sty m:val="p"/>
          </m:rPr>
          <m:t>5 mL+2.5 mL=7.5 mL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20D86EEF" w14:textId="77777777" w:rsidR="002F44AF" w:rsidRPr="004B1707" w:rsidRDefault="002F44AF" w:rsidP="00B12BEB">
      <w:pPr>
        <w:pStyle w:val="bhead"/>
        <w:rPr>
          <w:bCs w:val="0"/>
        </w:rPr>
      </w:pPr>
      <w:r w:rsidRPr="004B1707">
        <w:rPr>
          <w:bCs w:val="0"/>
        </w:rPr>
        <w:t>Page 6</w:t>
      </w:r>
    </w:p>
    <w:p w14:paraId="6B3EEC16" w14:textId="05507ED9" w:rsidR="005A2B5F" w:rsidRPr="004B1707" w:rsidRDefault="005A2B5F" w:rsidP="005A2B5F">
      <w:pPr>
        <w:pStyle w:val="chead"/>
        <w:rPr>
          <w:bCs w:val="0"/>
        </w:rPr>
      </w:pPr>
      <w:r w:rsidRPr="004B1707">
        <w:rPr>
          <w:bCs w:val="0"/>
        </w:rPr>
        <w:t>Activity</w:t>
      </w:r>
      <w:r w:rsidR="00F02495" w:rsidRPr="004B1707">
        <w:rPr>
          <w:bCs w:val="0"/>
        </w:rPr>
        <w:t xml:space="preserve"> </w:t>
      </w:r>
      <w:r w:rsidRPr="004B1707">
        <w:rPr>
          <w:bCs w:val="0"/>
        </w:rPr>
        <w:t>1.2</w:t>
      </w:r>
    </w:p>
    <w:p w14:paraId="2A248744" w14:textId="77777777" w:rsidR="002F44AF" w:rsidRPr="004B1707" w:rsidRDefault="002F44AF" w:rsidP="00B12BEB">
      <w:pPr>
        <w:pStyle w:val="activitytextfo"/>
        <w:rPr>
          <w:bCs/>
        </w:rPr>
      </w:pPr>
      <w:r w:rsidRPr="004B1707">
        <w:rPr>
          <w:bCs/>
        </w:rPr>
        <w:t>Calculate the following:</w:t>
      </w:r>
    </w:p>
    <w:p w14:paraId="20CBFB6B" w14:textId="20E76652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m:t xml:space="preserve">1. </m:t>
        </m:r>
        <m:r>
          <m:rPr>
            <m:sty m:val="p"/>
          </m:rPr>
          <m:t>5-2=3 tablets</m:t>
        </m:r>
      </m:oMath>
      <w:r w:rsidR="002F44AF" w:rsidRPr="004B1707">
        <w:rPr>
          <w:rFonts w:ascii="Arial" w:hAnsi="Arial"/>
          <w:bCs/>
        </w:rPr>
        <w:t xml:space="preserve"> </w:t>
      </w:r>
      <w:bookmarkStart w:id="0" w:name="_GoBack"/>
      <w:bookmarkEnd w:id="0"/>
    </w:p>
    <w:p w14:paraId="5822AD65" w14:textId="25BFAC0D" w:rsidR="002F44AF" w:rsidRPr="004B1707" w:rsidRDefault="000A37E9" w:rsidP="004D3408">
      <w:pPr>
        <w:pStyle w:val="activitytextfo"/>
        <w:rPr>
          <w:bCs/>
        </w:rPr>
      </w:pPr>
      <m:oMath>
        <m:r>
          <m:rPr>
            <m:sty m:val="bi"/>
          </m:rPr>
          <m:t xml:space="preserve">2. </m:t>
        </m:r>
        <m:r>
          <m:rPr>
            <m:sty m:val="p"/>
          </m:rPr>
          <m:t>4-3=1 caplet</m:t>
        </m:r>
      </m:oMath>
      <w:r w:rsidR="002F44AF" w:rsidRPr="004B1707">
        <w:rPr>
          <w:bCs/>
        </w:rPr>
        <w:t xml:space="preserve"> </w:t>
      </w:r>
    </w:p>
    <w:p w14:paraId="7FC8647C" w14:textId="72B9FBEC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m:t xml:space="preserve">3. </m:t>
        </m:r>
        <m:r>
          <m:rPr>
            <m:sty m:val="p"/>
          </m:rPr>
          <m:t>2 mL -1.4 mL =0.6 mL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58761971" w14:textId="71ACCB5B" w:rsidR="004D3408" w:rsidRDefault="000A37E9" w:rsidP="004D3408">
      <w:pPr>
        <w:pStyle w:val="activitytextfo"/>
        <w:rPr>
          <w:bCs/>
        </w:rPr>
      </w:pPr>
      <m:oMath>
        <m:r>
          <m:rPr>
            <m:sty m:val="bi"/>
          </m:rPr>
          <m:t>4.</m:t>
        </m:r>
        <m:r>
          <m:t xml:space="preserve"> </m:t>
        </m:r>
        <m:r>
          <m:rPr>
            <m:sty m:val="p"/>
          </m:rPr>
          <m:t>8-5=3 capsules</m:t>
        </m:r>
      </m:oMath>
      <w:r w:rsidR="002F44AF" w:rsidRPr="004B1707">
        <w:rPr>
          <w:bCs/>
        </w:rPr>
        <w:t xml:space="preserve"> </w:t>
      </w:r>
    </w:p>
    <w:p w14:paraId="041A14A3" w14:textId="7883197F" w:rsidR="002F44AF" w:rsidRPr="004D3408" w:rsidRDefault="004D3408" w:rsidP="004D3408">
      <w:pPr>
        <w:pStyle w:val="activitytextfo"/>
        <w:rPr>
          <w:bCs/>
        </w:rPr>
      </w:pPr>
      <w:r w:rsidRPr="000A37E9">
        <w:rPr>
          <w:b/>
        </w:rPr>
        <w:t>5.</w:t>
      </w:r>
      <w:r>
        <w:rPr>
          <w:bCs/>
        </w:rPr>
        <w:t xml:space="preserve"> </w:t>
      </w:r>
      <m:oMath>
        <m:r>
          <m:rPr>
            <m:sty m:val="p"/>
          </m:rPr>
          <m:t>200-5.5 mL=194.5 mL</m:t>
        </m:r>
      </m:oMath>
    </w:p>
    <w:p w14:paraId="77966776" w14:textId="77777777" w:rsidR="002F44AF" w:rsidRPr="004B1707" w:rsidRDefault="002F44AF" w:rsidP="00DE62DF">
      <w:pPr>
        <w:pStyle w:val="bhead"/>
        <w:rPr>
          <w:bCs w:val="0"/>
        </w:rPr>
      </w:pPr>
      <w:r w:rsidRPr="004B1707">
        <w:rPr>
          <w:bCs w:val="0"/>
        </w:rPr>
        <w:t>Page 8</w:t>
      </w:r>
    </w:p>
    <w:p w14:paraId="3BD0BF3D" w14:textId="77777777" w:rsidR="005A2B5F" w:rsidRPr="004B1707" w:rsidRDefault="005A2B5F" w:rsidP="005A2B5F">
      <w:pPr>
        <w:pStyle w:val="chead"/>
        <w:rPr>
          <w:bCs w:val="0"/>
        </w:rPr>
      </w:pPr>
      <w:r w:rsidRPr="004B1707">
        <w:rPr>
          <w:bCs w:val="0"/>
        </w:rPr>
        <w:t>Activity 1.3</w:t>
      </w:r>
    </w:p>
    <w:p w14:paraId="600C12AF" w14:textId="77777777" w:rsidR="002F44AF" w:rsidRPr="004B1707" w:rsidRDefault="002F44AF" w:rsidP="00E02AFE">
      <w:pPr>
        <w:pStyle w:val="activitytextfo"/>
        <w:rPr>
          <w:bCs/>
        </w:rPr>
      </w:pPr>
      <w:r w:rsidRPr="004B1707">
        <w:rPr>
          <w:bCs/>
        </w:rPr>
        <w:t>Multiply the following:</w:t>
      </w:r>
    </w:p>
    <w:p w14:paraId="0709EFFE" w14:textId="5CE2E5A5" w:rsidR="002F44AF" w:rsidRPr="004B1707" w:rsidRDefault="004D3408" w:rsidP="004D3408">
      <w:pPr>
        <w:pStyle w:val="activitytextfo"/>
        <w:rPr>
          <w:rFonts w:ascii="Arial" w:hAnsi="Arial"/>
          <w:bCs/>
        </w:rPr>
      </w:pPr>
      <w:r w:rsidRPr="000A37E9">
        <w:rPr>
          <w:b/>
        </w:rPr>
        <w:t>1.</w:t>
      </w:r>
      <w:r>
        <w:rPr>
          <w:bCs/>
        </w:rPr>
        <w:t xml:space="preserve"> </w:t>
      </w:r>
      <m:oMath>
        <m:r>
          <m:rPr>
            <m:sty m:val="p"/>
          </m:rPr>
          <m:t>3×10=30 tablets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234897F3" w14:textId="77777777" w:rsidR="002F44AF" w:rsidRPr="004B1707" w:rsidRDefault="002F44AF" w:rsidP="00DE62DF">
      <w:pPr>
        <w:pStyle w:val="bhead"/>
        <w:rPr>
          <w:bCs w:val="0"/>
        </w:rPr>
      </w:pPr>
      <w:r w:rsidRPr="004B1707">
        <w:rPr>
          <w:bCs w:val="0"/>
        </w:rPr>
        <w:t>Page 9</w:t>
      </w:r>
    </w:p>
    <w:p w14:paraId="3EC547E0" w14:textId="0D5836F4" w:rsidR="002F44AF" w:rsidRPr="004B1707" w:rsidRDefault="004D3408" w:rsidP="004D3408">
      <w:pPr>
        <w:pStyle w:val="activitytextfo"/>
        <w:rPr>
          <w:rFonts w:ascii="Arial" w:hAnsi="Arial"/>
          <w:bCs/>
        </w:rPr>
      </w:pPr>
      <w:r w:rsidRPr="000A37E9">
        <w:rPr>
          <w:b/>
        </w:rPr>
        <w:t>2.</w:t>
      </w:r>
      <w:r>
        <w:rPr>
          <w:rFonts w:ascii="Arial" w:hAnsi="Arial"/>
          <w:bCs/>
        </w:rPr>
        <w:t xml:space="preserve"> </w:t>
      </w:r>
      <m:oMath>
        <m:r>
          <m:rPr>
            <m:sty m:val="p"/>
          </m:rPr>
          <m:t>24×3=72 caplets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454C175A" w14:textId="4398823E" w:rsidR="002F44AF" w:rsidRPr="004B1707" w:rsidRDefault="004D3408" w:rsidP="004D3408">
      <w:pPr>
        <w:pStyle w:val="activitytextfo"/>
        <w:rPr>
          <w:rFonts w:ascii="Arial" w:hAnsi="Arial"/>
          <w:bCs/>
        </w:rPr>
      </w:pPr>
      <w:r w:rsidRPr="000A37E9">
        <w:rPr>
          <w:b/>
        </w:rPr>
        <w:t>3.</w:t>
      </w:r>
      <w:r>
        <w:rPr>
          <w:rFonts w:ascii="Arial" w:hAnsi="Arial"/>
          <w:bCs/>
        </w:rPr>
        <w:t xml:space="preserve"> </w:t>
      </w:r>
      <m:oMath>
        <m:r>
          <m:rPr>
            <m:sty m:val="p"/>
          </m:rPr>
          <m:t>2×2=4 mL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1328B343" w14:textId="77777777" w:rsidR="002F44AF" w:rsidRPr="004B1707" w:rsidRDefault="002F44AF" w:rsidP="00DE62DF">
      <w:pPr>
        <w:pStyle w:val="bhead"/>
        <w:rPr>
          <w:bCs w:val="0"/>
        </w:rPr>
      </w:pPr>
      <w:r w:rsidRPr="004B1707">
        <w:rPr>
          <w:bCs w:val="0"/>
        </w:rPr>
        <w:t>Page 10</w:t>
      </w:r>
    </w:p>
    <w:p w14:paraId="766499EC" w14:textId="6BB3F0A0" w:rsidR="002F44AF" w:rsidRPr="004B1707" w:rsidRDefault="004D3408" w:rsidP="004D3408">
      <w:pPr>
        <w:pStyle w:val="activitytextfo"/>
        <w:rPr>
          <w:rFonts w:ascii="Arial" w:hAnsi="Arial"/>
          <w:bCs/>
        </w:rPr>
      </w:pPr>
      <w:r w:rsidRPr="000A37E9">
        <w:rPr>
          <w:b/>
        </w:rPr>
        <w:lastRenderedPageBreak/>
        <w:t>4.</w:t>
      </w:r>
      <w:r w:rsidRPr="00E45C77">
        <w:rPr>
          <w:bCs/>
        </w:rPr>
        <w:t xml:space="preserve"> </w:t>
      </w:r>
      <m:oMath>
        <m:r>
          <m:rPr>
            <m:sty m:val="p"/>
          </m:rPr>
          <m:t>10 mL+15 mL=25 mL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0C71EFF1" w14:textId="77777777" w:rsidR="002F44AF" w:rsidRPr="004B1707" w:rsidRDefault="002F44AF" w:rsidP="00DE62DF">
      <w:pPr>
        <w:pStyle w:val="bhead"/>
        <w:rPr>
          <w:bCs w:val="0"/>
        </w:rPr>
      </w:pPr>
      <w:r w:rsidRPr="004B1707">
        <w:rPr>
          <w:bCs w:val="0"/>
        </w:rPr>
        <w:t>Page 11</w:t>
      </w:r>
    </w:p>
    <w:p w14:paraId="133D1372" w14:textId="77777777" w:rsidR="00911A3D" w:rsidRPr="004B1707" w:rsidRDefault="00911A3D" w:rsidP="00911A3D">
      <w:pPr>
        <w:pStyle w:val="chead"/>
        <w:rPr>
          <w:bCs w:val="0"/>
        </w:rPr>
      </w:pPr>
      <w:r w:rsidRPr="004B1707">
        <w:rPr>
          <w:bCs w:val="0"/>
        </w:rPr>
        <w:t>Activity 1.4</w:t>
      </w:r>
    </w:p>
    <w:p w14:paraId="0A0EB81C" w14:textId="77777777" w:rsidR="002F44AF" w:rsidRPr="004B1707" w:rsidRDefault="002F44AF" w:rsidP="00DE62DF">
      <w:pPr>
        <w:pStyle w:val="activitytextfo"/>
        <w:rPr>
          <w:bCs/>
        </w:rPr>
      </w:pPr>
      <w:r w:rsidRPr="004B1707">
        <w:rPr>
          <w:bCs/>
        </w:rPr>
        <w:t>Divide the following:</w:t>
      </w:r>
    </w:p>
    <w:p w14:paraId="005C5C12" w14:textId="7466E783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"/>
          </m:rPr>
          <m:t>1.</m:t>
        </m:r>
        <m:r>
          <m:rPr>
            <m:sty m:val="p"/>
          </m:rPr>
          <m:t xml:space="preserve"> 60 doses÷2 puffs per day = 30 days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7244DE27" w14:textId="77777777" w:rsidR="002F44AF" w:rsidRPr="004B1707" w:rsidRDefault="002F44AF" w:rsidP="00DE62DF">
      <w:pPr>
        <w:pStyle w:val="bhead"/>
        <w:rPr>
          <w:bCs w:val="0"/>
        </w:rPr>
      </w:pPr>
      <w:r w:rsidRPr="004B1707">
        <w:rPr>
          <w:bCs w:val="0"/>
        </w:rPr>
        <w:t>Page 12</w:t>
      </w:r>
    </w:p>
    <w:p w14:paraId="6A7576B0" w14:textId="6380EE63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m:t>2.</m:t>
        </m:r>
        <m:r>
          <m:t xml:space="preserve"> </m:t>
        </m:r>
        <m:r>
          <m:rPr>
            <m:sty m:val="p"/>
          </m:rPr>
          <m:t>200 mL÷20 mL=10 days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241B14C0" w14:textId="071D9358" w:rsidR="002F44AF" w:rsidRPr="004B1707" w:rsidRDefault="000A37E9" w:rsidP="004D3408">
      <w:pPr>
        <w:pStyle w:val="activitytextfo"/>
        <w:rPr>
          <w:bCs/>
        </w:rPr>
      </w:pPr>
      <m:oMath>
        <m:r>
          <m:rPr>
            <m:sty m:val="bi"/>
          </m:rPr>
          <m:t>3.</m:t>
        </m:r>
        <m:r>
          <m:t xml:space="preserve"> </m:t>
        </m:r>
        <m:r>
          <m:rPr>
            <m:sty m:val="p"/>
          </m:rPr>
          <m:t>10 mL</m:t>
        </m:r>
        <m:r>
          <m:rPr>
            <m:sty m:val="p"/>
          </m:rPr>
          <w:rPr>
            <w:rFonts w:hint="eastAsia"/>
          </w:rPr>
          <m:t>÷</m:t>
        </m:r>
        <m:r>
          <m:rPr>
            <m:sty m:val="p"/>
          </m:rPr>
          <m:t>2 mL doses= 5 doses</m:t>
        </m:r>
      </m:oMath>
      <w:r w:rsidR="002F44AF" w:rsidRPr="004B1707">
        <w:rPr>
          <w:bCs/>
        </w:rPr>
        <w:t xml:space="preserve"> </w:t>
      </w:r>
    </w:p>
    <w:p w14:paraId="6705EA81" w14:textId="77777777" w:rsidR="002F44AF" w:rsidRPr="004B1707" w:rsidRDefault="00963461" w:rsidP="00E77D33">
      <w:pPr>
        <w:pStyle w:val="bhead"/>
        <w:rPr>
          <w:bCs w:val="0"/>
        </w:rPr>
      </w:pPr>
      <w:r w:rsidRPr="004B1707">
        <w:rPr>
          <w:bCs w:val="0"/>
        </w:rPr>
        <w:t>Page 13</w:t>
      </w:r>
    </w:p>
    <w:p w14:paraId="1643C1D9" w14:textId="22E4C0E6" w:rsidR="002F44AF" w:rsidRPr="000A37E9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m:t xml:space="preserve">4. </m:t>
        </m:r>
        <m:r>
          <m:rPr>
            <m:sty m:val="p"/>
          </m:rPr>
          <m:t>100 mL÷10 mL per hour = 10 hours</m:t>
        </m:r>
      </m:oMath>
      <w:r w:rsidR="002F44AF" w:rsidRPr="000A37E9">
        <w:rPr>
          <w:rFonts w:ascii="Arial" w:hAnsi="Arial"/>
          <w:bCs/>
        </w:rPr>
        <w:t xml:space="preserve"> </w:t>
      </w:r>
    </w:p>
    <w:p w14:paraId="30C1E6A8" w14:textId="5572F639" w:rsidR="002F44AF" w:rsidRPr="004B1707" w:rsidRDefault="000A37E9" w:rsidP="004D3408">
      <w:pPr>
        <w:pStyle w:val="activitytextfo"/>
        <w:rPr>
          <w:rFonts w:ascii="Arial" w:hAnsi="Arial"/>
          <w:bCs/>
        </w:rPr>
      </w:pPr>
      <m:oMath>
        <m:r>
          <m:rPr>
            <m:sty m:val="bi"/>
          </m:rPr>
          <m:t>5.</m:t>
        </m:r>
        <m:r>
          <m:t xml:space="preserve"> </m:t>
        </m:r>
        <m:r>
          <m:rPr>
            <m:sty m:val="p"/>
          </m:rPr>
          <m:t>100 mL÷50 mL per hour = 2 hours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19BA8A9C" w14:textId="77777777" w:rsidR="002F44AF" w:rsidRPr="004B1707" w:rsidRDefault="00963461" w:rsidP="00DE62DF">
      <w:pPr>
        <w:pStyle w:val="bhead"/>
        <w:rPr>
          <w:bCs w:val="0"/>
        </w:rPr>
      </w:pPr>
      <w:r w:rsidRPr="004B1707">
        <w:rPr>
          <w:bCs w:val="0"/>
        </w:rPr>
        <w:t>Page 15</w:t>
      </w:r>
    </w:p>
    <w:p w14:paraId="1750D463" w14:textId="0487BFBE" w:rsidR="00911A3D" w:rsidRPr="004B1707" w:rsidRDefault="00911A3D" w:rsidP="00911A3D">
      <w:pPr>
        <w:pStyle w:val="chead"/>
        <w:rPr>
          <w:bCs w:val="0"/>
        </w:rPr>
      </w:pPr>
      <w:r w:rsidRPr="004B1707">
        <w:rPr>
          <w:bCs w:val="0"/>
        </w:rPr>
        <w:t>Activity 1.5</w:t>
      </w:r>
    </w:p>
    <w:p w14:paraId="24643267" w14:textId="77777777" w:rsidR="002F44AF" w:rsidRPr="004B1707" w:rsidRDefault="002F44AF" w:rsidP="00DE62DF">
      <w:pPr>
        <w:pStyle w:val="activitytextfo"/>
        <w:rPr>
          <w:bCs/>
        </w:rPr>
      </w:pPr>
      <w:r w:rsidRPr="004B1707">
        <w:rPr>
          <w:bCs/>
        </w:rPr>
        <w:t>Calculate the following:</w:t>
      </w:r>
    </w:p>
    <w:p w14:paraId="7F16702C" w14:textId="5DFD1987" w:rsidR="002F44AF" w:rsidRPr="004B1707" w:rsidRDefault="004D3408" w:rsidP="004D3408">
      <w:pPr>
        <w:pStyle w:val="activitytextfo"/>
        <w:rPr>
          <w:bCs/>
        </w:rPr>
      </w:pPr>
      <w:r w:rsidRPr="000A37E9">
        <w:rPr>
          <w:b/>
        </w:rPr>
        <w:t xml:space="preserve">1. </w:t>
      </w:r>
      <w:r>
        <w:rPr>
          <w:bCs/>
        </w:rPr>
        <w:tab/>
      </w: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weight in kilograms</m:t>
            </m:r>
          </m:num>
          <m:den>
            <m:r>
              <m:rPr>
                <m:sty m:val="p"/>
              </m:rPr>
              <m:t xml:space="preserve">height in </m:t>
            </m:r>
            <m:sSup>
              <m:sSupPr>
                <m:ctrlPr>
                  <w:rPr>
                    <w:bCs/>
                  </w:rPr>
                </m:ctrlPr>
              </m:sSupPr>
              <m:e>
                <m:r>
                  <m:rPr>
                    <m:sty m:val="p"/>
                  </m:rPr>
                  <m:t>metres</m:t>
                </m:r>
              </m:e>
              <m:sup>
                <m:r>
                  <m:rPr>
                    <m:sty m:val="p"/>
                  </m:rPr>
                  <m:t>2</m:t>
                </m:r>
              </m:sup>
            </m:sSup>
          </m:den>
        </m:f>
      </m:oMath>
      <w:r w:rsidR="002F44AF" w:rsidRPr="004B1707">
        <w:rPr>
          <w:bCs/>
        </w:rPr>
        <w:t xml:space="preserve"> </w:t>
      </w:r>
    </w:p>
    <w:p w14:paraId="1ADA5035" w14:textId="1B45E485" w:rsidR="002F44AF" w:rsidRPr="004B1707" w:rsidRDefault="004B1707" w:rsidP="00D65171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132kg</m:t>
            </m:r>
          </m:num>
          <m:den>
            <m:r>
              <m:rPr>
                <m:sty m:val="p"/>
              </m:rPr>
              <m:t>1.7</m:t>
            </m:r>
            <m:sSup>
              <m:sSupPr>
                <m:ctrlPr>
                  <w:rPr>
                    <w:bCs/>
                  </w:rPr>
                </m:ctrlPr>
              </m:sSupPr>
              <m:e>
                <m:r>
                  <m:rPr>
                    <m:sty m:val="p"/>
                  </m:rPr>
                  <m:t>m</m:t>
                </m:r>
              </m:e>
              <m:sup>
                <m:r>
                  <m:rPr>
                    <m:sty m:val="p"/>
                  </m:rPr>
                  <m:t>2</m:t>
                </m:r>
              </m:sup>
            </m:sSup>
          </m:den>
        </m:f>
      </m:oMath>
      <w:r w:rsidR="002F44AF" w:rsidRPr="004B1707">
        <w:rPr>
          <w:bCs/>
        </w:rPr>
        <w:t xml:space="preserve"> </w:t>
      </w:r>
    </w:p>
    <w:p w14:paraId="4443BD6C" w14:textId="4828F155" w:rsidR="002F44AF" w:rsidRPr="004B1707" w:rsidRDefault="004B1707" w:rsidP="00D65171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132kg</m:t>
            </m:r>
          </m:num>
          <m:den>
            <m:r>
              <m:rPr>
                <m:sty m:val="p"/>
              </m:rPr>
              <m:t>1.7m × 1.7m</m:t>
            </m:r>
          </m:den>
        </m:f>
      </m:oMath>
      <w:r w:rsidR="002F44AF" w:rsidRPr="004B1707">
        <w:rPr>
          <w:bCs/>
        </w:rPr>
        <w:t xml:space="preserve"> </w:t>
      </w:r>
    </w:p>
    <w:p w14:paraId="75C6AC9A" w14:textId="5A25ADA7" w:rsidR="002F44AF" w:rsidRPr="004B1707" w:rsidRDefault="004B1707" w:rsidP="00D65171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132kg</m:t>
            </m:r>
          </m:num>
          <m:den>
            <m:r>
              <m:rPr>
                <m:sty m:val="p"/>
              </m:rPr>
              <m:t>2.89</m:t>
            </m:r>
          </m:den>
        </m:f>
      </m:oMath>
      <w:r w:rsidR="002F44AF" w:rsidRPr="004B1707">
        <w:rPr>
          <w:bCs/>
        </w:rPr>
        <w:t xml:space="preserve"> </w:t>
      </w:r>
    </w:p>
    <w:p w14:paraId="61D87E03" w14:textId="43CC6941" w:rsidR="002F44AF" w:rsidRPr="004B1707" w:rsidRDefault="004B1707" w:rsidP="00D65171">
      <w:pPr>
        <w:pStyle w:val="activitytextfo"/>
        <w:ind w:firstLine="720"/>
        <w:rPr>
          <w:rFonts w:ascii="Arial" w:hAnsi="Arial"/>
          <w:bCs/>
        </w:rPr>
      </w:pPr>
      <m:oMath>
        <m:r>
          <m:rPr>
            <m:sty m:val="p"/>
          </m:rPr>
          <m:t>BMI = 45.67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1C8777EB" w14:textId="77777777" w:rsidR="006234EE" w:rsidRPr="004B1707" w:rsidRDefault="006234EE" w:rsidP="00D65171">
      <w:pPr>
        <w:pStyle w:val="activitytextfo"/>
        <w:ind w:firstLine="720"/>
        <w:rPr>
          <w:rFonts w:ascii="Arial" w:hAnsi="Arial"/>
          <w:bCs/>
        </w:rPr>
      </w:pPr>
    </w:p>
    <w:p w14:paraId="17168F0B" w14:textId="417F6D41" w:rsidR="002F44AF" w:rsidRPr="004B1707" w:rsidRDefault="004D3408" w:rsidP="004D3408">
      <w:pPr>
        <w:pStyle w:val="activitytextfo"/>
        <w:rPr>
          <w:bCs/>
        </w:rPr>
      </w:pPr>
      <w:r w:rsidRPr="000A37E9">
        <w:rPr>
          <w:rFonts w:ascii="Arial" w:hAnsi="Arial"/>
          <w:b/>
        </w:rPr>
        <w:t xml:space="preserve">2. </w:t>
      </w:r>
      <w:r>
        <w:rPr>
          <w:rFonts w:ascii="Arial" w:hAnsi="Arial"/>
          <w:bCs/>
        </w:rPr>
        <w:tab/>
      </w: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weight in kilograms</m:t>
            </m:r>
          </m:num>
          <m:den>
            <m:r>
              <m:rPr>
                <m:sty m:val="p"/>
              </m:rPr>
              <m:t xml:space="preserve">height in </m:t>
            </m:r>
            <m:sSup>
              <m:sSupPr>
                <m:ctrlPr>
                  <w:rPr>
                    <w:bCs/>
                  </w:rPr>
                </m:ctrlPr>
              </m:sSupPr>
              <m:e>
                <m:r>
                  <m:rPr>
                    <m:sty m:val="p"/>
                  </m:rPr>
                  <m:t>metres</m:t>
                </m:r>
              </m:e>
              <m:sup>
                <m:r>
                  <m:rPr>
                    <m:sty m:val="p"/>
                  </m:rPr>
                  <m:t>2</m:t>
                </m:r>
              </m:sup>
            </m:sSup>
          </m:den>
        </m:f>
      </m:oMath>
      <w:r w:rsidR="002F44AF" w:rsidRPr="004B1707">
        <w:rPr>
          <w:bCs/>
        </w:rPr>
        <w:t xml:space="preserve"> </w:t>
      </w:r>
    </w:p>
    <w:p w14:paraId="577A552A" w14:textId="58B239BA" w:rsidR="002F44AF" w:rsidRPr="004B1707" w:rsidRDefault="004B1707" w:rsidP="00D04378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77kg</m:t>
            </m:r>
          </m:num>
          <m:den>
            <m:r>
              <m:rPr>
                <m:sty m:val="p"/>
              </m:rPr>
              <m:t>1.6</m:t>
            </m:r>
            <m:sSup>
              <m:sSupPr>
                <m:ctrlPr>
                  <w:rPr>
                    <w:bCs/>
                  </w:rPr>
                </m:ctrlPr>
              </m:sSupPr>
              <m:e>
                <m:r>
                  <m:rPr>
                    <m:sty m:val="p"/>
                  </m:rPr>
                  <m:t>m</m:t>
                </m:r>
              </m:e>
              <m:sup>
                <m:r>
                  <m:rPr>
                    <m:sty m:val="p"/>
                  </m:rPr>
                  <m:t>2</m:t>
                </m:r>
              </m:sup>
            </m:sSup>
          </m:den>
        </m:f>
      </m:oMath>
      <w:r w:rsidR="002F44AF" w:rsidRPr="004B1707">
        <w:rPr>
          <w:bCs/>
        </w:rPr>
        <w:t xml:space="preserve"> </w:t>
      </w:r>
    </w:p>
    <w:p w14:paraId="0B2200A1" w14:textId="342696FA" w:rsidR="002F44AF" w:rsidRPr="004B1707" w:rsidRDefault="004B1707" w:rsidP="00D04378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77kg</m:t>
            </m:r>
          </m:num>
          <m:den>
            <m:r>
              <m:rPr>
                <m:sty m:val="p"/>
              </m:rPr>
              <m:t>1.6 × 1.6</m:t>
            </m:r>
          </m:den>
        </m:f>
      </m:oMath>
      <w:r w:rsidR="002F44AF" w:rsidRPr="004B1707">
        <w:rPr>
          <w:bCs/>
        </w:rPr>
        <w:t xml:space="preserve"> </w:t>
      </w:r>
    </w:p>
    <w:p w14:paraId="327EE832" w14:textId="54D92919" w:rsidR="002F44AF" w:rsidRPr="004B1707" w:rsidRDefault="004B1707" w:rsidP="00D04378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77kg</m:t>
            </m:r>
          </m:num>
          <m:den>
            <m:r>
              <m:rPr>
                <m:sty m:val="p"/>
              </m:rPr>
              <m:t>2.56</m:t>
            </m:r>
          </m:den>
        </m:f>
      </m:oMath>
      <w:r w:rsidR="002F44AF" w:rsidRPr="004B1707">
        <w:rPr>
          <w:bCs/>
        </w:rPr>
        <w:t xml:space="preserve"> </w:t>
      </w:r>
    </w:p>
    <w:p w14:paraId="499E997C" w14:textId="3EC9C1FD" w:rsidR="002F44AF" w:rsidRPr="004B1707" w:rsidRDefault="004B1707" w:rsidP="00D04378">
      <w:pPr>
        <w:pStyle w:val="activitytextfo"/>
        <w:ind w:firstLine="720"/>
        <w:rPr>
          <w:bCs/>
        </w:rPr>
      </w:pPr>
      <m:oMath>
        <m:r>
          <m:rPr>
            <m:sty m:val="p"/>
          </m:rPr>
          <m:t>BMI = 30.08</m:t>
        </m:r>
      </m:oMath>
      <w:r w:rsidR="002F44AF" w:rsidRPr="004B1707">
        <w:rPr>
          <w:bCs/>
        </w:rPr>
        <w:t xml:space="preserve"> </w:t>
      </w:r>
    </w:p>
    <w:p w14:paraId="5165471A" w14:textId="35658E1B" w:rsidR="004D3408" w:rsidRDefault="004D3408" w:rsidP="004D3408">
      <w:pPr>
        <w:pStyle w:val="activitytextfo"/>
        <w:rPr>
          <w:bCs/>
        </w:rPr>
      </w:pPr>
    </w:p>
    <w:p w14:paraId="2B51EE2C" w14:textId="6C282140" w:rsidR="002F44AF" w:rsidRPr="004D3408" w:rsidRDefault="004D3408" w:rsidP="004D3408">
      <w:pPr>
        <w:pStyle w:val="activitytextfo"/>
        <w:rPr>
          <w:bCs/>
        </w:rPr>
      </w:pPr>
      <w:r w:rsidRPr="000A37E9">
        <w:rPr>
          <w:b/>
        </w:rPr>
        <w:t xml:space="preserve">3. </w:t>
      </w:r>
      <w:r>
        <w:rPr>
          <w:bCs/>
        </w:rPr>
        <w:tab/>
      </w:r>
      <m:oMath>
        <m:r>
          <m:rPr>
            <m:sty m:val="p"/>
          </m:rPr>
          <m:t xml:space="preserve">BMI = </m:t>
        </m:r>
        <m:box>
          <m:boxPr>
            <m:ctrlPr>
              <w:rPr>
                <w:bCs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bCs/>
                  </w:rPr>
                </m:ctrlPr>
              </m:fPr>
              <m:num>
                <m:r>
                  <m:rPr>
                    <m:sty m:val="p"/>
                  </m:rPr>
                  <m:t>weight in kilograms</m:t>
                </m:r>
              </m:num>
              <m:den>
                <m:r>
                  <m:rPr>
                    <m:sty m:val="p"/>
                  </m:rPr>
                  <m:t xml:space="preserve">height in </m:t>
                </m:r>
                <m:sSup>
                  <m:sSupPr>
                    <m:ctrlPr>
                      <w:rPr>
                        <w:bCs/>
                      </w:rPr>
                    </m:ctrlPr>
                  </m:sSupPr>
                  <m:e>
                    <m:r>
                      <m:rPr>
                        <m:sty m:val="p"/>
                      </m:rPr>
                      <m:t>metres</m:t>
                    </m:r>
                  </m:e>
                  <m:sup>
                    <m:r>
                      <m:rPr>
                        <m:sty m:val="p"/>
                      </m:rPr>
                      <m:t>2</m:t>
                    </m:r>
                  </m:sup>
                </m:sSup>
              </m:den>
            </m:f>
          </m:e>
        </m:box>
      </m:oMath>
    </w:p>
    <w:p w14:paraId="012AE1FC" w14:textId="361FFC4A" w:rsidR="002F44AF" w:rsidRPr="004B1707" w:rsidRDefault="004B1707" w:rsidP="00D65171">
      <w:pPr>
        <w:pStyle w:val="activitytextfo"/>
        <w:ind w:left="720" w:firstLine="720"/>
        <w:rPr>
          <w:rFonts w:ascii="Arial" w:hAnsi="Arial"/>
          <w:bCs/>
        </w:rPr>
      </w:pPr>
      <m:oMathPara>
        <m:oMathParaPr>
          <m:jc m:val="left"/>
        </m:oMathParaPr>
        <m:oMath>
          <m:r>
            <m:rPr>
              <m:sty m:val="p"/>
            </m:rPr>
            <m:t xml:space="preserve">BMI = </m:t>
          </m:r>
          <m:box>
            <m:boxPr>
              <m:ctrlPr>
                <w:rPr>
                  <w:bCs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bCs/>
                    </w:rPr>
                  </m:ctrlPr>
                </m:fPr>
                <m:num>
                  <m:r>
                    <m:rPr>
                      <m:sty m:val="p"/>
                    </m:rPr>
                    <m:t>85kg</m:t>
                  </m:r>
                </m:num>
                <m:den>
                  <m:r>
                    <m:rPr>
                      <m:sty m:val="p"/>
                    </m:rPr>
                    <m:t>1.8</m:t>
                  </m:r>
                  <m:sSup>
                    <m:sSupPr>
                      <m:ctrlPr>
                        <w:rPr>
                          <w:b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m:t>2</m:t>
                      </m:r>
                    </m:sup>
                  </m:sSup>
                </m:den>
              </m:f>
            </m:e>
          </m:box>
        </m:oMath>
      </m:oMathPara>
    </w:p>
    <w:p w14:paraId="652C2569" w14:textId="6400144E" w:rsidR="002F44AF" w:rsidRPr="004B1707" w:rsidRDefault="004B1707" w:rsidP="00D65171">
      <w:pPr>
        <w:pStyle w:val="activitytextfo"/>
        <w:ind w:left="720" w:firstLine="720"/>
        <w:rPr>
          <w:rFonts w:ascii="Arial" w:hAnsi="Arial"/>
          <w:bCs/>
        </w:rPr>
      </w:pPr>
      <m:oMathPara>
        <m:oMathParaPr>
          <m:jc m:val="left"/>
        </m:oMathParaPr>
        <m:oMath>
          <m:r>
            <m:rPr>
              <m:sty m:val="p"/>
            </m:rPr>
            <w:lastRenderedPageBreak/>
            <m:t xml:space="preserve">BMI = </m:t>
          </m:r>
          <m:box>
            <m:boxPr>
              <m:ctrlPr>
                <w:rPr>
                  <w:bCs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bCs/>
                    </w:rPr>
                  </m:ctrlPr>
                </m:fPr>
                <m:num>
                  <m:r>
                    <m:rPr>
                      <m:sty m:val="p"/>
                    </m:rPr>
                    <m:t>85kg</m:t>
                  </m:r>
                </m:num>
                <m:den>
                  <m:r>
                    <m:rPr>
                      <m:sty m:val="p"/>
                    </m:rPr>
                    <m:t>1.8 × 1.8</m:t>
                  </m:r>
                </m:den>
              </m:f>
            </m:e>
          </m:box>
        </m:oMath>
      </m:oMathPara>
    </w:p>
    <w:p w14:paraId="69A41512" w14:textId="7EC07FE7" w:rsidR="00BC4F1E" w:rsidRPr="004B1707" w:rsidRDefault="004B1707" w:rsidP="00D65171">
      <w:pPr>
        <w:pStyle w:val="activitytextfo"/>
        <w:ind w:firstLine="720"/>
        <w:rPr>
          <w:rFonts w:ascii="Arial" w:hAnsi="Arial"/>
          <w:bCs/>
          <w:highlight w:val="yellow"/>
        </w:rPr>
      </w:pPr>
      <m:oMath>
        <m:r>
          <m:rPr>
            <m:sty m:val="p"/>
          </m:rPr>
          <m:t xml:space="preserve">BMI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85kg</m:t>
            </m:r>
          </m:num>
          <m:den>
            <m:r>
              <m:rPr>
                <m:sty m:val="p"/>
              </m:rPr>
              <m:t>3.24</m:t>
            </m:r>
          </m:den>
        </m:f>
      </m:oMath>
      <w:r w:rsidR="002F44AF" w:rsidRPr="004B1707">
        <w:rPr>
          <w:rFonts w:ascii="Arial" w:hAnsi="Arial"/>
          <w:bCs/>
          <w:highlight w:val="yellow"/>
        </w:rPr>
        <w:t xml:space="preserve"> </w:t>
      </w:r>
    </w:p>
    <w:p w14:paraId="56C9365E" w14:textId="6DC1B626" w:rsidR="00963461" w:rsidRPr="004B1707" w:rsidRDefault="004B1707" w:rsidP="00D65171">
      <w:pPr>
        <w:pStyle w:val="activitytextfo"/>
        <w:ind w:left="720" w:firstLine="720"/>
        <w:rPr>
          <w:rFonts w:ascii="Arial" w:hAnsi="Arial"/>
          <w:bCs/>
        </w:rPr>
      </w:pPr>
      <m:oMathPara>
        <m:oMathParaPr>
          <m:jc m:val="left"/>
        </m:oMathParaPr>
        <m:oMath>
          <m:r>
            <m:rPr>
              <m:sty m:val="p"/>
            </m:rPr>
            <m:t>BMI = 26.23</m:t>
          </m:r>
        </m:oMath>
      </m:oMathPara>
    </w:p>
    <w:p w14:paraId="144F26E8" w14:textId="77777777" w:rsidR="006234EE" w:rsidRPr="004B1707" w:rsidRDefault="006234EE" w:rsidP="00D65171">
      <w:pPr>
        <w:pStyle w:val="activitytextfo"/>
        <w:ind w:left="720" w:firstLine="720"/>
        <w:rPr>
          <w:rFonts w:ascii="Arial" w:hAnsi="Arial"/>
          <w:bCs/>
        </w:rPr>
      </w:pPr>
    </w:p>
    <w:p w14:paraId="32477ED4" w14:textId="00C9E189" w:rsidR="002F44AF" w:rsidRPr="004B1707" w:rsidRDefault="000A37E9" w:rsidP="004D3408">
      <w:pPr>
        <w:pStyle w:val="activitytextfo"/>
        <w:rPr>
          <w:bCs/>
          <w:lang w:eastAsia="en-US"/>
        </w:rPr>
      </w:pPr>
      <w:r w:rsidRPr="000A37E9">
        <w:rPr>
          <w:rFonts w:ascii="Arial" w:hAnsi="Arial"/>
          <w:b/>
        </w:rPr>
        <w:t>4</w:t>
      </w:r>
      <w:r w:rsidR="004D3408" w:rsidRPr="000A37E9">
        <w:rPr>
          <w:rFonts w:ascii="Arial" w:hAnsi="Arial"/>
          <w:b/>
        </w:rPr>
        <w:t>.</w:t>
      </w:r>
      <w:r w:rsidR="004D3408">
        <w:rPr>
          <w:rFonts w:ascii="Arial" w:hAnsi="Arial"/>
          <w:bCs/>
        </w:rPr>
        <w:t xml:space="preserve"> </w:t>
      </w:r>
      <w:r w:rsidR="004D3408">
        <w:rPr>
          <w:rFonts w:ascii="Arial" w:hAnsi="Arial"/>
          <w:bCs/>
        </w:rPr>
        <w:tab/>
      </w:r>
      <m:oMath>
        <m:r>
          <m:rPr>
            <m:sty m:val="p"/>
          </m:rPr>
          <m:t xml:space="preserve">CrCl (mL/min) = </m:t>
        </m:r>
        <m:f>
          <m:fPr>
            <m:ctrlPr>
              <w:rPr>
                <w:bCs/>
              </w:rPr>
            </m:ctrlPr>
          </m:fPr>
          <m:num>
            <m:d>
              <m:dPr>
                <m:ctrlPr>
                  <w:rPr>
                    <w:bCs/>
                  </w:rPr>
                </m:ctrlPr>
              </m:dPr>
              <m:e>
                <m:r>
                  <m:rPr>
                    <m:sty m:val="p"/>
                  </m:rPr>
                  <m:t>140-age</m:t>
                </m:r>
              </m:e>
            </m:d>
            <m:r>
              <m:rPr>
                <m:sty m:val="p"/>
              </m:rPr>
              <m:t>× weight (kg)</m:t>
            </m:r>
          </m:num>
          <m:den>
            <m:r>
              <m:rPr>
                <m:sty m:val="p"/>
              </m:rPr>
              <m:t xml:space="preserve">0.814 ×serum creatinine (micromol/L) </m:t>
            </m:r>
          </m:den>
        </m:f>
      </m:oMath>
      <w:r w:rsidR="002F44AF" w:rsidRPr="004B1707">
        <w:rPr>
          <w:bCs/>
          <w:lang w:eastAsia="en-US"/>
        </w:rPr>
        <w:t xml:space="preserve"> </w:t>
      </w:r>
    </w:p>
    <w:p w14:paraId="7BD9648D" w14:textId="3C706698" w:rsidR="002F44AF" w:rsidRPr="004B1707" w:rsidRDefault="004B1707" w:rsidP="004D3408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CrCl (mL/min) = </m:t>
        </m:r>
        <m:f>
          <m:fPr>
            <m:ctrlPr>
              <w:rPr>
                <w:bCs/>
              </w:rPr>
            </m:ctrlPr>
          </m:fPr>
          <m:num>
            <m:d>
              <m:dPr>
                <m:ctrlPr>
                  <w:rPr>
                    <w:bCs/>
                  </w:rPr>
                </m:ctrlPr>
              </m:dPr>
              <m:e>
                <m:r>
                  <m:rPr>
                    <m:sty m:val="p"/>
                  </m:rPr>
                  <m:t>140-80</m:t>
                </m:r>
              </m:e>
            </m:d>
            <m:r>
              <m:rPr>
                <m:sty m:val="p"/>
              </m:rPr>
              <m:t>× 57 (kg)</m:t>
            </m:r>
          </m:num>
          <m:den>
            <m:r>
              <m:rPr>
                <m:sty m:val="p"/>
              </m:rPr>
              <m:t xml:space="preserve">0.814 × 465 (micromol/L) </m:t>
            </m:r>
          </m:den>
        </m:f>
      </m:oMath>
      <w:r w:rsidR="002F44AF" w:rsidRPr="004B1707">
        <w:rPr>
          <w:bCs/>
        </w:rPr>
        <w:t xml:space="preserve"> </w:t>
      </w:r>
    </w:p>
    <w:p w14:paraId="5DF377BF" w14:textId="5B1053A9" w:rsidR="002F44AF" w:rsidRPr="004B1707" w:rsidRDefault="004B1707" w:rsidP="004D3408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CrCl (mL/min) = </m:t>
        </m:r>
        <m:f>
          <m:fPr>
            <m:ctrlPr>
              <w:rPr>
                <w:bCs/>
              </w:rPr>
            </m:ctrlPr>
          </m:fPr>
          <m:num>
            <m:d>
              <m:dPr>
                <m:ctrlPr>
                  <w:rPr>
                    <w:bCs/>
                  </w:rPr>
                </m:ctrlPr>
              </m:dPr>
              <m:e>
                <m:r>
                  <m:rPr>
                    <m:sty m:val="p"/>
                  </m:rPr>
                  <m:t>60</m:t>
                </m:r>
              </m:e>
            </m:d>
            <m:r>
              <m:rPr>
                <m:sty m:val="p"/>
              </m:rPr>
              <m:t>× 57 (kg)</m:t>
            </m:r>
          </m:num>
          <m:den>
            <m:r>
              <m:rPr>
                <m:sty m:val="p"/>
              </m:rPr>
              <m:t xml:space="preserve">0.814 × 465 (micromol/L) </m:t>
            </m:r>
          </m:den>
        </m:f>
      </m:oMath>
      <w:r w:rsidR="002F44AF" w:rsidRPr="004B1707">
        <w:rPr>
          <w:bCs/>
        </w:rPr>
        <w:t xml:space="preserve"> </w:t>
      </w:r>
    </w:p>
    <w:p w14:paraId="6045C469" w14:textId="61047457" w:rsidR="002F44AF" w:rsidRPr="004B1707" w:rsidRDefault="004B1707" w:rsidP="004D3408">
      <w:pPr>
        <w:pStyle w:val="activitytextfo"/>
        <w:ind w:firstLine="720"/>
        <w:rPr>
          <w:bCs/>
        </w:rPr>
      </w:pPr>
      <m:oMath>
        <m:r>
          <m:rPr>
            <m:sty m:val="p"/>
          </m:rPr>
          <m:t xml:space="preserve">CrCl (mL/min) = </m:t>
        </m:r>
        <m:f>
          <m:fPr>
            <m:ctrlPr>
              <w:rPr>
                <w:bCs/>
              </w:rPr>
            </m:ctrlPr>
          </m:fPr>
          <m:num>
            <m:r>
              <m:rPr>
                <m:sty m:val="p"/>
              </m:rPr>
              <m:t>3420</m:t>
            </m:r>
          </m:num>
          <m:den>
            <m:r>
              <m:rPr>
                <m:sty m:val="p"/>
              </m:rPr>
              <m:t xml:space="preserve">378.5 </m:t>
            </m:r>
          </m:den>
        </m:f>
      </m:oMath>
      <w:r w:rsidR="002F44AF" w:rsidRPr="004B1707">
        <w:rPr>
          <w:bCs/>
        </w:rPr>
        <w:t xml:space="preserve"> </w:t>
      </w:r>
    </w:p>
    <w:p w14:paraId="6F8CCACE" w14:textId="518D81B8" w:rsidR="002F44AF" w:rsidRPr="004B1707" w:rsidRDefault="004B1707" w:rsidP="004D3408">
      <w:pPr>
        <w:pStyle w:val="activitytextfo"/>
        <w:ind w:firstLine="720"/>
        <w:rPr>
          <w:rFonts w:ascii="Arial" w:hAnsi="Arial"/>
          <w:bCs/>
        </w:rPr>
      </w:pPr>
      <m:oMath>
        <m:r>
          <m:rPr>
            <m:sty m:val="p"/>
          </m:rPr>
          <m:t>CrCl (mL/min) = 9.04 mL/minute</m:t>
        </m:r>
      </m:oMath>
      <w:r w:rsidR="002F44AF" w:rsidRPr="004B1707">
        <w:rPr>
          <w:rFonts w:ascii="Arial" w:hAnsi="Arial"/>
          <w:bCs/>
        </w:rPr>
        <w:t xml:space="preserve"> </w:t>
      </w:r>
    </w:p>
    <w:p w14:paraId="074D38CD" w14:textId="77777777" w:rsidR="002F44AF" w:rsidRPr="004B1707" w:rsidRDefault="00963461" w:rsidP="00BC4F1E">
      <w:pPr>
        <w:pStyle w:val="bhead"/>
        <w:rPr>
          <w:bCs w:val="0"/>
        </w:rPr>
      </w:pPr>
      <w:r w:rsidRPr="004B1707">
        <w:rPr>
          <w:bCs w:val="0"/>
        </w:rPr>
        <w:t>Page 16</w:t>
      </w:r>
    </w:p>
    <w:p w14:paraId="3888BC9B" w14:textId="7A160B85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77D33" w:rsidRPr="004B1707">
        <w:rPr>
          <w:bCs w:val="0"/>
        </w:rPr>
        <w:t>1.6</w:t>
      </w:r>
    </w:p>
    <w:p w14:paraId="70B85F9F" w14:textId="1BA698AE" w:rsidR="00B550BA" w:rsidRDefault="004D3408" w:rsidP="004D3408">
      <w:pPr>
        <w:pStyle w:val="activityindent"/>
      </w:pPr>
      <w:r w:rsidRPr="000A37E9">
        <w:rPr>
          <w:rFonts w:ascii="Arial" w:hAnsi="Arial"/>
          <w:b/>
          <w:bCs w:val="0"/>
          <w:iCs/>
        </w:rPr>
        <w:t>1.</w:t>
      </w:r>
      <w:r>
        <w:rPr>
          <w:rFonts w:ascii="Arial" w:hAnsi="Arial"/>
          <w:iCs/>
        </w:rPr>
        <w:t xml:space="preserve"> </w:t>
      </w:r>
      <w:r>
        <w:rPr>
          <w:rFonts w:ascii="Arial" w:hAnsi="Arial"/>
          <w:iCs/>
        </w:rPr>
        <w:tab/>
      </w:r>
      <w:r>
        <w:rPr>
          <w:rFonts w:ascii="Arial" w:hAnsi="Arial"/>
          <w:iCs/>
        </w:rPr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24</m:t>
            </m:r>
          </m:den>
        </m:f>
      </m:oMath>
      <w:r w:rsidR="002F44AF" w:rsidRPr="004B1707">
        <w:t xml:space="preserve"> </w:t>
      </w:r>
      <w:r w:rsidR="008C21EB" w:rsidRPr="004B1707">
        <w:t xml:space="preserve"> </w:t>
      </w:r>
      <w:r w:rsidR="00B550BA" w:rsidRPr="004B1707">
        <w:t>=</w:t>
      </w:r>
      <w:r w:rsidR="008C21EB" w:rsidRPr="004B1707">
        <w:t xml:space="preserve"> </w:t>
      </w:r>
      <w:r w:rsidR="00B550BA" w:rsidRPr="004B1707">
        <w:t xml:space="preserve"> </w:t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8</m:t>
            </m:r>
          </m:den>
        </m:f>
      </m:oMath>
    </w:p>
    <w:p w14:paraId="46AA52AB" w14:textId="77777777" w:rsidR="004D3408" w:rsidRDefault="004D3408" w:rsidP="004D3408">
      <w:pPr>
        <w:pStyle w:val="activityindent"/>
        <w:rPr>
          <w:rFonts w:ascii="Arial" w:hAnsi="Arial"/>
          <w:iCs/>
        </w:rPr>
      </w:pPr>
    </w:p>
    <w:p w14:paraId="6C01338C" w14:textId="4642050C" w:rsidR="002F44AF" w:rsidRPr="004B1707" w:rsidRDefault="004D3408" w:rsidP="004D3408">
      <w:pPr>
        <w:pStyle w:val="activityindent"/>
      </w:pPr>
      <w:r w:rsidRPr="000A37E9">
        <w:rPr>
          <w:rFonts w:ascii="Arial" w:hAnsi="Arial"/>
          <w:b/>
          <w:bCs w:val="0"/>
          <w:iCs/>
        </w:rPr>
        <w:t>2.</w:t>
      </w:r>
      <w:r>
        <w:t xml:space="preserve"> </w:t>
      </w:r>
      <w:r>
        <w:tab/>
      </w:r>
      <w:r>
        <w:tab/>
      </w:r>
      <m:oMath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24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2</m:t>
            </m:r>
          </m:den>
        </m:f>
      </m:oMath>
    </w:p>
    <w:p w14:paraId="05237ADF" w14:textId="77777777" w:rsidR="008C21EB" w:rsidRPr="004B1707" w:rsidRDefault="008C21EB" w:rsidP="00E02AFE">
      <w:pPr>
        <w:pStyle w:val="activityindent"/>
      </w:pPr>
    </w:p>
    <w:p w14:paraId="3D2D7DFA" w14:textId="7158606A" w:rsidR="002F44AF" w:rsidRPr="004B1707" w:rsidRDefault="004D3408" w:rsidP="004D3408">
      <w:pPr>
        <w:pStyle w:val="activityindent"/>
      </w:pPr>
      <w:r>
        <w:t>3</w:t>
      </w:r>
      <w:r w:rsidRPr="000A37E9">
        <w:rPr>
          <w:b/>
          <w:bCs w:val="0"/>
        </w:rPr>
        <w:t xml:space="preserve">. </w:t>
      </w:r>
      <w:r>
        <w:tab/>
      </w:r>
      <w:r>
        <w:tab/>
      </w:r>
      <m:oMath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24</m:t>
            </m:r>
          </m:den>
        </m:f>
        <m:r>
          <m:rPr>
            <m:sty m:val="p"/>
          </m:rPr>
          <m:t xml:space="preserve"> = 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</m:oMath>
      <w:r w:rsidR="002F44AF" w:rsidRPr="004B1707">
        <w:t xml:space="preserve"> </w:t>
      </w:r>
    </w:p>
    <w:p w14:paraId="1546A5CE" w14:textId="77777777" w:rsidR="002F44AF" w:rsidRPr="004B1707" w:rsidRDefault="00F72BA1" w:rsidP="008C21EB">
      <w:pPr>
        <w:pStyle w:val="bhead"/>
        <w:rPr>
          <w:bCs w:val="0"/>
        </w:rPr>
      </w:pPr>
      <w:r w:rsidRPr="004B1707">
        <w:rPr>
          <w:bCs w:val="0"/>
        </w:rPr>
        <w:t>Page 17</w:t>
      </w:r>
    </w:p>
    <w:p w14:paraId="52539C56" w14:textId="2516F035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77D33" w:rsidRPr="004B1707">
        <w:rPr>
          <w:bCs w:val="0"/>
        </w:rPr>
        <w:t>1.7</w:t>
      </w:r>
    </w:p>
    <w:p w14:paraId="6CA17A89" w14:textId="34B95A73" w:rsidR="002F44AF" w:rsidRPr="004B1707" w:rsidRDefault="00E77D33" w:rsidP="005127E8">
      <w:pPr>
        <w:rPr>
          <w:rFonts w:ascii="Cambria Math" w:hAnsi="Cambria Math"/>
          <w:bCs/>
          <w:i/>
        </w:rPr>
      </w:pPr>
      <w:r w:rsidRPr="000A37E9">
        <w:rPr>
          <w:rStyle w:val="activitynumber"/>
          <w:rFonts w:ascii="Cambria Math" w:hAnsi="Cambria Math"/>
        </w:rPr>
        <w:t>1</w:t>
      </w:r>
      <w:r w:rsidR="006234EE" w:rsidRPr="000A37E9">
        <w:rPr>
          <w:rStyle w:val="activitynumber"/>
          <w:rFonts w:ascii="Cambria Math" w:hAnsi="Cambria Math"/>
        </w:rPr>
        <w:t>.</w:t>
      </w:r>
      <w:r w:rsidR="002F44AF" w:rsidRPr="004B1707">
        <w:rPr>
          <w:rFonts w:ascii="Cambria Math" w:hAnsi="Cambria Math"/>
          <w:bCs/>
        </w:rPr>
        <w:tab/>
      </w:r>
      <w:r w:rsidR="008C21EB" w:rsidRPr="004B1707">
        <w:rPr>
          <w:rFonts w:ascii="Cambria Math" w:hAnsi="Cambria Math"/>
          <w:bCs/>
          <w:position w:val="-18"/>
        </w:rPr>
        <w:object w:dxaOrig="340" w:dyaOrig="499" w14:anchorId="56C2B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4.75pt" o:ole="">
            <v:imagedata r:id="rId8" o:title=""/>
          </v:shape>
          <o:OLEObject Type="Embed" ProgID="Equation.DSMT4" ShapeID="_x0000_i1025" DrawAspect="Content" ObjectID="_1635681758" r:id="rId9"/>
        </w:object>
      </w:r>
      <w:r w:rsidR="008C21EB" w:rsidRPr="004B1707">
        <w:rPr>
          <w:rFonts w:ascii="Cambria Math" w:hAnsi="Cambria Math"/>
          <w:bCs/>
        </w:rPr>
        <w:t xml:space="preserve"> </w:t>
      </w:r>
    </w:p>
    <w:p w14:paraId="09E6DE2C" w14:textId="6CB14A7A" w:rsidR="002F44AF" w:rsidRPr="004B1707" w:rsidRDefault="002F44AF" w:rsidP="005127E8">
      <w:pPr>
        <w:pStyle w:val="activityindent"/>
      </w:pPr>
      <w:r w:rsidRPr="004B1707">
        <w:rPr>
          <w:i/>
        </w:rPr>
        <w:tab/>
      </w:r>
      <m:oMath>
        <m:r>
          <m:rPr>
            <m:sty m:val="p"/>
          </m:rPr>
          <m:t>4 ×8 =32</m:t>
        </m:r>
      </m:oMath>
    </w:p>
    <w:p w14:paraId="78E5EFF5" w14:textId="0AC9AB04" w:rsidR="002F44AF" w:rsidRPr="004B1707" w:rsidRDefault="002F44AF" w:rsidP="008C21EB">
      <w:pPr>
        <w:tabs>
          <w:tab w:val="left" w:pos="567"/>
        </w:tabs>
        <w:spacing w:after="120"/>
        <w:ind w:left="284" w:hanging="284"/>
        <w:rPr>
          <w:rFonts w:ascii="Cambria Math" w:hAnsi="Cambria Math"/>
          <w:bCs/>
        </w:rPr>
      </w:pPr>
      <w:r w:rsidRPr="004B1707">
        <w:rPr>
          <w:rFonts w:ascii="Cambria Math" w:hAnsi="Cambria Math"/>
          <w:bCs/>
        </w:rPr>
        <w:tab/>
      </w:r>
      <m:oMath>
        <m:r>
          <m:rPr>
            <m:sty m:val="p"/>
          </m:rPr>
          <w:rPr>
            <w:rFonts w:ascii="Cambria Math" w:hAnsi="Cambria Math"/>
          </w:rPr>
          <m:t xml:space="preserve">32+1 =33 </m:t>
        </m:r>
      </m:oMath>
    </w:p>
    <w:p w14:paraId="28339021" w14:textId="4EC00FC0" w:rsidR="002F44AF" w:rsidRPr="004B1707" w:rsidRDefault="002F44AF" w:rsidP="002F44AF">
      <w:pPr>
        <w:tabs>
          <w:tab w:val="left" w:pos="284"/>
        </w:tabs>
        <w:spacing w:after="120"/>
        <w:rPr>
          <w:rFonts w:ascii="Cambria Math" w:hAnsi="Cambria Math"/>
          <w:bCs/>
        </w:rPr>
      </w:pPr>
      <w:r w:rsidRPr="004B1707">
        <w:rPr>
          <w:rFonts w:ascii="Cambria Math" w:hAnsi="Cambria Math"/>
          <w:bCs/>
        </w:rPr>
        <w:tab/>
      </w:r>
      <m:oMath>
        <m:r>
          <m:rPr>
            <m:sty m:val="p"/>
          </m:rPr>
          <w:rPr>
            <w:rFonts w:ascii="Cambria Math" w:hAnsi="Cambria Math"/>
          </w:rPr>
          <m:t xml:space="preserve">8 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</w:p>
    <w:p w14:paraId="5D2CFADB" w14:textId="77777777" w:rsidR="002F44AF" w:rsidRPr="004B1707" w:rsidRDefault="002F44AF" w:rsidP="005127E8">
      <w:pPr>
        <w:pStyle w:val="activityindent"/>
      </w:pPr>
      <w:r w:rsidRPr="004B1707">
        <w:t xml:space="preserve"> </w:t>
      </w:r>
    </w:p>
    <w:p w14:paraId="21A09E98" w14:textId="159B3498" w:rsidR="008C21EB" w:rsidRPr="004B1707" w:rsidRDefault="00E77D33" w:rsidP="005127E8">
      <w:pPr>
        <w:pStyle w:val="activityindent"/>
      </w:pPr>
      <w:r w:rsidRPr="000A37E9">
        <w:rPr>
          <w:rStyle w:val="activitynumber"/>
          <w:bCs w:val="0"/>
        </w:rPr>
        <w:t>2</w:t>
      </w:r>
      <w:r w:rsidR="006234EE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r>
          <m:rPr>
            <m:sty m:val="p"/>
          </m:rPr>
          <m:t xml:space="preserve">2 </m:t>
        </m:r>
        <m:f>
          <m:fPr>
            <m:ctrlPr/>
          </m:fPr>
          <m:num>
            <m:r>
              <m:t>15</m:t>
            </m:r>
          </m:num>
          <m:den>
            <m:r>
              <m:t>16</m:t>
            </m:r>
          </m:den>
        </m:f>
      </m:oMath>
    </w:p>
    <w:p w14:paraId="29F0EA70" w14:textId="6770A079" w:rsidR="002F44AF" w:rsidRPr="004B1707" w:rsidRDefault="004B1707" w:rsidP="005127E8">
      <w:pPr>
        <w:pStyle w:val="activityindent"/>
        <w:rPr>
          <w:i/>
        </w:rPr>
      </w:pPr>
      <m:oMathPara>
        <m:oMathParaPr>
          <m:jc m:val="left"/>
        </m:oMathParaPr>
        <m:oMath>
          <m:r>
            <m:rPr>
              <m:sty m:val="p"/>
            </m:rPr>
            <m:t>16 ×2 =32</m:t>
          </m:r>
        </m:oMath>
      </m:oMathPara>
    </w:p>
    <w:p w14:paraId="1A5E8D87" w14:textId="52270EA0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32+15 =47 </m:t>
          </m:r>
        </m:oMath>
      </m:oMathPara>
    </w:p>
    <w:p w14:paraId="3868286B" w14:textId="4E32318F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2 </m:t>
          </m:r>
          <m:f>
            <m:fPr>
              <m:ctrlPr/>
            </m:fPr>
            <m:num>
              <m:r>
                <m:t>15</m:t>
              </m:r>
            </m:num>
            <m:den>
              <m:r>
                <m:t>16</m:t>
              </m:r>
            </m:den>
          </m:f>
          <m:r>
            <m:rPr>
              <m:sty m:val="p"/>
            </m:rPr>
            <m:t xml:space="preserve">= </m:t>
          </m:r>
          <m:f>
            <m:fPr>
              <m:ctrlPr/>
            </m:fPr>
            <m:num>
              <m:r>
                <m:rPr>
                  <m:sty m:val="p"/>
                </m:rPr>
                <m:t>47</m:t>
              </m:r>
            </m:num>
            <m:den>
              <m:r>
                <m:rPr>
                  <m:sty m:val="p"/>
                </m:rPr>
                <m:t>16</m:t>
              </m:r>
            </m:den>
          </m:f>
        </m:oMath>
      </m:oMathPara>
    </w:p>
    <w:p w14:paraId="0EE36971" w14:textId="77777777" w:rsidR="002F44AF" w:rsidRPr="004B1707" w:rsidRDefault="002F44AF" w:rsidP="002F44AF">
      <w:pPr>
        <w:tabs>
          <w:tab w:val="left" w:pos="426"/>
        </w:tabs>
        <w:rPr>
          <w:rFonts w:ascii="Cambria Math" w:hAnsi="Cambria Math"/>
          <w:bCs/>
          <w:u w:val="single"/>
        </w:rPr>
      </w:pPr>
    </w:p>
    <w:p w14:paraId="4550BBFD" w14:textId="36D7F33D" w:rsidR="002F44AF" w:rsidRPr="004B1707" w:rsidRDefault="00E77D33" w:rsidP="005127E8">
      <w:pPr>
        <w:pStyle w:val="activityindent"/>
      </w:pPr>
      <w:r w:rsidRPr="000A37E9">
        <w:rPr>
          <w:rStyle w:val="activitynumber"/>
          <w:bCs w:val="0"/>
        </w:rPr>
        <w:t>3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r>
          <m:rPr>
            <m:sty m:val="p"/>
          </m:rPr>
          <m:t xml:space="preserve">33 </m:t>
        </m:r>
        <m:f>
          <m:fPr>
            <m:ctrlPr/>
          </m:fPr>
          <m:num>
            <m:r>
              <m:t>1</m:t>
            </m:r>
          </m:num>
          <m:den>
            <m:r>
              <m:t>2</m:t>
            </m:r>
          </m:den>
        </m:f>
      </m:oMath>
    </w:p>
    <w:p w14:paraId="4548ABA2" w14:textId="5C7A4692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w:lastRenderedPageBreak/>
            <m:t>2 ×33 =66</m:t>
          </m:r>
        </m:oMath>
      </m:oMathPara>
    </w:p>
    <w:p w14:paraId="0FED2DB6" w14:textId="3E725F3B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66+1 =67 </m:t>
          </m:r>
        </m:oMath>
      </m:oMathPara>
    </w:p>
    <w:p w14:paraId="18FF5A03" w14:textId="66D01E2F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t>33</m:t>
          </m:r>
          <m:r>
            <m:rPr>
              <m:sty m:val="p"/>
            </m:rPr>
            <m:t xml:space="preserve"> </m:t>
          </m:r>
          <m:f>
            <m:fPr>
              <m:type m:val="skw"/>
              <m:ctrlPr/>
            </m:fPr>
            <m:num>
              <m:r>
                <m:rPr>
                  <m:sty m:val="p"/>
                </m:rPr>
                <m:t>1</m:t>
              </m:r>
            </m:num>
            <m:den>
              <m:r>
                <m:rPr>
                  <m:sty m:val="p"/>
                </m:rPr>
                <m:t>2</m:t>
              </m:r>
            </m:den>
          </m:f>
          <m:r>
            <m:rPr>
              <m:sty m:val="p"/>
            </m:rPr>
            <m:t xml:space="preserve">= </m:t>
          </m:r>
          <m:f>
            <m:fPr>
              <m:ctrlPr/>
            </m:fPr>
            <m:num>
              <m:r>
                <m:rPr>
                  <m:sty m:val="p"/>
                </m:rPr>
                <m:t>67</m:t>
              </m:r>
            </m:num>
            <m:den>
              <m:r>
                <m:rPr>
                  <m:sty m:val="p"/>
                </m:rPr>
                <m:t>2</m:t>
              </m:r>
            </m:den>
          </m:f>
        </m:oMath>
      </m:oMathPara>
    </w:p>
    <w:p w14:paraId="43058C7C" w14:textId="77777777" w:rsidR="006234EE" w:rsidRPr="004B1707" w:rsidRDefault="006234EE" w:rsidP="005127E8">
      <w:pPr>
        <w:pStyle w:val="activityindent"/>
      </w:pPr>
    </w:p>
    <w:p w14:paraId="172CF617" w14:textId="36ECD5EF" w:rsidR="002F44AF" w:rsidRPr="004B1707" w:rsidRDefault="00E77D33" w:rsidP="005127E8">
      <w:pPr>
        <w:pStyle w:val="activityindent"/>
      </w:pPr>
      <w:r w:rsidRPr="000A37E9">
        <w:rPr>
          <w:rStyle w:val="activitynumber"/>
          <w:bCs w:val="0"/>
        </w:rPr>
        <w:t>4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r>
          <m:rPr>
            <m:sty m:val="p"/>
          </m:rPr>
          <m:t xml:space="preserve">16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8</m:t>
            </m:r>
          </m:den>
        </m:f>
      </m:oMath>
    </w:p>
    <w:p w14:paraId="32E99165" w14:textId="17B28F26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>8 ×16 =128</m:t>
          </m:r>
        </m:oMath>
      </m:oMathPara>
    </w:p>
    <w:p w14:paraId="457B9CA5" w14:textId="4E77D213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128+2 =130 </m:t>
          </m:r>
        </m:oMath>
      </m:oMathPara>
    </w:p>
    <w:p w14:paraId="32352E53" w14:textId="562EFFB0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16 </m:t>
          </m:r>
          <m:f>
            <m:fPr>
              <m:ctrlPr/>
            </m:fPr>
            <m:num>
              <m:r>
                <m:rPr>
                  <m:sty m:val="p"/>
                </m:rPr>
                <m:t>2</m:t>
              </m:r>
            </m:num>
            <m:den>
              <m:r>
                <m:t>8</m:t>
              </m:r>
            </m:den>
          </m:f>
          <m:r>
            <m:rPr>
              <m:sty m:val="p"/>
            </m:rPr>
            <m:t xml:space="preserve">= </m:t>
          </m:r>
          <m:f>
            <m:fPr>
              <m:ctrlPr/>
            </m:fPr>
            <m:num>
              <m:r>
                <m:rPr>
                  <m:sty m:val="p"/>
                </m:rPr>
                <m:t>130</m:t>
              </m:r>
            </m:num>
            <m:den>
              <m:r>
                <m:rPr>
                  <m:sty m:val="p"/>
                </m:rPr>
                <m:t>8</m:t>
              </m:r>
            </m:den>
          </m:f>
          <m:r>
            <m:t xml:space="preserve">= </m:t>
          </m:r>
          <m:f>
            <m:fPr>
              <m:ctrlPr/>
            </m:fPr>
            <m:num>
              <m:r>
                <m:rPr>
                  <m:sty m:val="p"/>
                </m:rPr>
                <m:t>65</m:t>
              </m:r>
            </m:num>
            <m:den>
              <m:r>
                <m:rPr>
                  <m:sty m:val="p"/>
                </m:rPr>
                <m:t>4</m:t>
              </m:r>
            </m:den>
          </m:f>
        </m:oMath>
      </m:oMathPara>
    </w:p>
    <w:p w14:paraId="3D3EEB76" w14:textId="77777777" w:rsidR="002F44AF" w:rsidRPr="004B1707" w:rsidRDefault="002F44AF" w:rsidP="005127E8">
      <w:pPr>
        <w:pStyle w:val="activityindent"/>
      </w:pPr>
    </w:p>
    <w:p w14:paraId="31DBE862" w14:textId="6A972007" w:rsidR="002F44AF" w:rsidRPr="004B1707" w:rsidRDefault="00E77D33" w:rsidP="005127E8">
      <w:pPr>
        <w:rPr>
          <w:rFonts w:ascii="Cambria Math" w:hAnsi="Cambria Math"/>
          <w:bCs/>
          <w:i/>
        </w:rPr>
      </w:pPr>
      <w:r w:rsidRPr="000A37E9">
        <w:rPr>
          <w:rStyle w:val="activitynumber"/>
          <w:rFonts w:ascii="Cambria Math" w:hAnsi="Cambria Math"/>
        </w:rPr>
        <w:t>5</w:t>
      </w:r>
      <w:r w:rsidR="006234EE" w:rsidRPr="000A37E9">
        <w:rPr>
          <w:rStyle w:val="activitynumber"/>
          <w:rFonts w:ascii="Cambria Math" w:hAnsi="Cambria Math"/>
        </w:rPr>
        <w:t>.</w:t>
      </w:r>
      <w:r w:rsidR="002F44AF" w:rsidRPr="004B1707">
        <w:rPr>
          <w:rFonts w:ascii="Cambria Math" w:hAnsi="Cambria Math"/>
          <w:bCs/>
        </w:rPr>
        <w:tab/>
      </w:r>
      <m:oMath>
        <m:r>
          <m:rPr>
            <m:sty m:val="p"/>
          </m:rPr>
          <w:rPr>
            <w:rFonts w:ascii="Cambria Math" w:hAnsi="Cambria Math"/>
          </w:rPr>
          <m:t xml:space="preserve">8 </m:t>
        </m:r>
        <m:f>
          <m:fPr>
            <m:ctrlPr>
              <w:rPr>
                <w:rFonts w:ascii="Cambria Math" w:hAnsi="Cambria Math"/>
                <w:bCs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5C6EBB43" w14:textId="247CD94A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>7 ×8 =56</m:t>
          </m:r>
        </m:oMath>
      </m:oMathPara>
    </w:p>
    <w:p w14:paraId="1F12D401" w14:textId="3823ADFC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56+5 =61 </m:t>
          </m:r>
        </m:oMath>
      </m:oMathPara>
    </w:p>
    <w:p w14:paraId="305BFBF6" w14:textId="0EF9EEC1" w:rsidR="002F44AF" w:rsidRPr="004B1707" w:rsidRDefault="004B1707" w:rsidP="005127E8">
      <w:pPr>
        <w:pStyle w:val="activityindent"/>
      </w:pPr>
      <m:oMathPara>
        <m:oMathParaPr>
          <m:jc m:val="left"/>
        </m:oMathParaPr>
        <m:oMath>
          <m:r>
            <m:rPr>
              <m:sty m:val="p"/>
            </m:rPr>
            <m:t xml:space="preserve">8 </m:t>
          </m:r>
          <m:f>
            <m:fPr>
              <m:ctrlPr/>
            </m:fPr>
            <m:num>
              <m:r>
                <m:rPr>
                  <m:sty m:val="p"/>
                </m:rPr>
                <m:t>5</m:t>
              </m:r>
            </m:num>
            <m:den>
              <m:r>
                <m:t>7</m:t>
              </m:r>
            </m:den>
          </m:f>
          <m:r>
            <m:rPr>
              <m:sty m:val="p"/>
            </m:rPr>
            <m:t xml:space="preserve">= </m:t>
          </m:r>
          <m:f>
            <m:fPr>
              <m:ctrlPr/>
            </m:fPr>
            <m:num>
              <m:r>
                <m:rPr>
                  <m:sty m:val="p"/>
                </m:rPr>
                <m:t>61</m:t>
              </m:r>
            </m:num>
            <m:den>
              <m:r>
                <m:rPr>
                  <m:sty m:val="p"/>
                </m:rPr>
                <m:t>7</m:t>
              </m:r>
            </m:den>
          </m:f>
        </m:oMath>
      </m:oMathPara>
    </w:p>
    <w:p w14:paraId="53DDDECA" w14:textId="77777777" w:rsidR="002F44AF" w:rsidRPr="004B1707" w:rsidRDefault="00F72BA1" w:rsidP="002200DD">
      <w:pPr>
        <w:pStyle w:val="bhead"/>
        <w:rPr>
          <w:bCs w:val="0"/>
        </w:rPr>
      </w:pPr>
      <w:r w:rsidRPr="004B1707">
        <w:rPr>
          <w:bCs w:val="0"/>
        </w:rPr>
        <w:t>Page 17</w:t>
      </w:r>
    </w:p>
    <w:p w14:paraId="01B8BDBC" w14:textId="0BADE47D" w:rsidR="002F44AF" w:rsidRPr="004B1707" w:rsidRDefault="002F44AF" w:rsidP="005A2B5F">
      <w:pPr>
        <w:pStyle w:val="chead"/>
        <w:rPr>
          <w:b w:val="0"/>
        </w:rPr>
      </w:pPr>
      <w:r w:rsidRPr="004B1707">
        <w:rPr>
          <w:bCs w:val="0"/>
        </w:rPr>
        <w:t xml:space="preserve">Activity </w:t>
      </w:r>
      <w:r w:rsidR="00E77D33" w:rsidRPr="004B1707">
        <w:rPr>
          <w:bCs w:val="0"/>
        </w:rPr>
        <w:t>1.8</w:t>
      </w:r>
    </w:p>
    <w:p w14:paraId="27537A50" w14:textId="22F17A2A" w:rsidR="002F44AF" w:rsidRPr="004B1707" w:rsidRDefault="00E77D33" w:rsidP="00E02AFE">
      <w:pPr>
        <w:pStyle w:val="activityindent"/>
      </w:pPr>
      <w:r w:rsidRPr="000A37E9">
        <w:rPr>
          <w:rStyle w:val="activitynumber"/>
          <w:bCs w:val="0"/>
        </w:rPr>
        <w:t>1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= 27÷8 =3 </m:t>
        </m:r>
        <m:box>
          <m:boxPr>
            <m:ctrlPr/>
          </m:boxPr>
          <m:e>
            <m:argPr>
              <m:argSz m:val="-1"/>
            </m:argPr>
            <m:f>
              <m:fPr>
                <m:ctrlPr/>
              </m:fPr>
              <m:num>
                <m:r>
                  <m:rPr>
                    <m:sty m:val="p"/>
                  </m:rPr>
                  <m:t>3</m:t>
                </m:r>
              </m:num>
              <m:den>
                <m:r>
                  <m:t>8</m:t>
                </m:r>
              </m:den>
            </m:f>
          </m:e>
        </m:box>
      </m:oMath>
    </w:p>
    <w:p w14:paraId="48881E90" w14:textId="77777777" w:rsidR="006C6131" w:rsidRPr="004B1707" w:rsidRDefault="006C6131" w:rsidP="00E02AFE">
      <w:pPr>
        <w:pStyle w:val="activityindent"/>
      </w:pPr>
    </w:p>
    <w:p w14:paraId="29096071" w14:textId="24E874A0" w:rsidR="002F44AF" w:rsidRPr="004B1707" w:rsidRDefault="00E77D33" w:rsidP="00E02AFE">
      <w:pPr>
        <w:pStyle w:val="activityindent"/>
        <w:rPr>
          <w:rFonts w:ascii="Arial" w:hAnsi="Arial"/>
        </w:rPr>
      </w:pPr>
      <w:r w:rsidRPr="000A37E9">
        <w:rPr>
          <w:rStyle w:val="activitynumber"/>
          <w:bCs w:val="0"/>
        </w:rPr>
        <w:t>2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6</m:t>
            </m:r>
          </m:num>
          <m:den>
            <m:r>
              <m:rPr>
                <m:sty m:val="p"/>
              </m:rPr>
              <m:t>5</m:t>
            </m:r>
          </m:den>
        </m:f>
      </m:oMath>
      <w:r w:rsidR="006C6131" w:rsidRPr="004B1707">
        <w:t xml:space="preserve">  =  </w:t>
      </w:r>
      <m:oMath>
        <m:r>
          <m:rPr>
            <m:sty m:val="p"/>
          </m:rPr>
          <m:t xml:space="preserve">36÷5 =7 </m:t>
        </m:r>
        <m:box>
          <m:boxPr>
            <m:ctrlPr/>
          </m:boxPr>
          <m:e>
            <m:argPr>
              <m:argSz m:val="-1"/>
            </m:argPr>
            <m:f>
              <m:fPr>
                <m:ctrlPr/>
              </m:fPr>
              <m:num>
                <m:r>
                  <m:rPr>
                    <m:sty m:val="p"/>
                  </m:rPr>
                  <m:t>1</m:t>
                </m:r>
              </m:num>
              <m:den>
                <m:r>
                  <m:t>5</m:t>
                </m:r>
              </m:den>
            </m:f>
          </m:e>
        </m:box>
      </m:oMath>
    </w:p>
    <w:p w14:paraId="67C598A1" w14:textId="77777777" w:rsidR="006C6131" w:rsidRPr="004B1707" w:rsidRDefault="006C6131" w:rsidP="00E02AFE">
      <w:pPr>
        <w:pStyle w:val="activityindent"/>
      </w:pPr>
    </w:p>
    <w:p w14:paraId="227D4091" w14:textId="04CEF007" w:rsidR="002F44AF" w:rsidRPr="004B1707" w:rsidRDefault="00E77D33" w:rsidP="00E02AFE">
      <w:pPr>
        <w:pStyle w:val="activityindent"/>
      </w:pPr>
      <w:r w:rsidRPr="000A37E9">
        <w:rPr>
          <w:rStyle w:val="activitynumber"/>
          <w:bCs w:val="0"/>
        </w:rPr>
        <w:t>3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67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= 67÷6 =11 </m:t>
        </m:r>
        <m:box>
          <m:boxPr>
            <m:ctrlPr/>
          </m:boxPr>
          <m:e>
            <m:argPr>
              <m:argSz m:val="-1"/>
            </m:argPr>
            <m:f>
              <m:fPr>
                <m:ctrlPr/>
              </m:fPr>
              <m:num>
                <m:r>
                  <m:t>1</m:t>
                </m:r>
              </m:num>
              <m:den>
                <m:r>
                  <m:t>6</m:t>
                </m:r>
              </m:den>
            </m:f>
          </m:e>
        </m:box>
      </m:oMath>
    </w:p>
    <w:p w14:paraId="3A22B99E" w14:textId="77777777" w:rsidR="006C6131" w:rsidRPr="004B1707" w:rsidRDefault="006C6131" w:rsidP="00E02AFE">
      <w:pPr>
        <w:pStyle w:val="activityindent"/>
        <w:rPr>
          <w:rFonts w:ascii="Arial" w:hAnsi="Arial"/>
        </w:rPr>
      </w:pPr>
    </w:p>
    <w:p w14:paraId="6137AC0D" w14:textId="11DADE1D" w:rsidR="002F44AF" w:rsidRPr="004B1707" w:rsidRDefault="00E77D33" w:rsidP="00E02AFE">
      <w:pPr>
        <w:pStyle w:val="activityindent"/>
      </w:pPr>
      <w:r w:rsidRPr="000A37E9">
        <w:rPr>
          <w:rStyle w:val="activitynumber"/>
          <w:bCs w:val="0"/>
        </w:rPr>
        <w:t>4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2</m:t>
            </m:r>
          </m:num>
          <m:den>
            <m:r>
              <m:rPr>
                <m:sty m:val="p"/>
              </m:rPr>
              <m:t>3</m:t>
            </m:r>
          </m:den>
        </m:f>
      </m:oMath>
      <w:r w:rsidR="006C6131" w:rsidRPr="004B1707">
        <w:t xml:space="preserve">  =  </w:t>
      </w:r>
      <m:oMath>
        <m:r>
          <m:rPr>
            <m:sty m:val="p"/>
          </m:rPr>
          <m:t xml:space="preserve">22÷3 =7 </m:t>
        </m:r>
        <m:box>
          <m:boxPr>
            <m:ctrlPr/>
          </m:boxPr>
          <m:e>
            <m:argPr>
              <m:argSz m:val="-1"/>
            </m:argPr>
            <m:f>
              <m:fPr>
                <m:ctrlPr/>
              </m:fPr>
              <m:num>
                <m:r>
                  <m:t>1</m:t>
                </m:r>
              </m:num>
              <m:den>
                <m:r>
                  <m:t>3</m:t>
                </m:r>
              </m:den>
            </m:f>
          </m:e>
        </m:box>
      </m:oMath>
    </w:p>
    <w:p w14:paraId="2FD05DC5" w14:textId="77777777" w:rsidR="006C6131" w:rsidRPr="004B1707" w:rsidRDefault="006C6131" w:rsidP="00E02AFE">
      <w:pPr>
        <w:pStyle w:val="activityindent"/>
        <w:rPr>
          <w:rFonts w:ascii="Arial" w:hAnsi="Arial"/>
        </w:rPr>
      </w:pPr>
    </w:p>
    <w:p w14:paraId="67AA0962" w14:textId="1487C066" w:rsidR="002F44AF" w:rsidRPr="004B1707" w:rsidRDefault="00E77D33" w:rsidP="00E02AFE">
      <w:pPr>
        <w:pStyle w:val="activityindent"/>
        <w:rPr>
          <w:rFonts w:ascii="Arial" w:hAnsi="Arial"/>
        </w:rPr>
      </w:pPr>
      <w:r w:rsidRPr="000A37E9">
        <w:rPr>
          <w:rStyle w:val="activitynumber"/>
          <w:bCs w:val="0"/>
        </w:rPr>
        <w:t>5</w:t>
      </w:r>
      <w:r w:rsidR="006234EE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9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29÷2 =14 </m:t>
        </m:r>
        <m:box>
          <m:boxPr>
            <m:ctrlPr/>
          </m:boxPr>
          <m:e>
            <m:argPr>
              <m:argSz m:val="-1"/>
            </m:argPr>
            <m:f>
              <m:fPr>
                <m:ctrlPr/>
              </m:fPr>
              <m:num>
                <m:r>
                  <m:t>1</m:t>
                </m:r>
              </m:num>
              <m:den>
                <m:r>
                  <m:t>2</m:t>
                </m:r>
              </m:den>
            </m:f>
          </m:e>
        </m:box>
      </m:oMath>
    </w:p>
    <w:p w14:paraId="0136E500" w14:textId="77777777" w:rsidR="002F44AF" w:rsidRPr="004B1707" w:rsidRDefault="00F72BA1" w:rsidP="005127E8">
      <w:pPr>
        <w:pStyle w:val="bhead"/>
        <w:rPr>
          <w:bCs w:val="0"/>
        </w:rPr>
      </w:pPr>
      <w:r w:rsidRPr="004B1707">
        <w:rPr>
          <w:bCs w:val="0"/>
        </w:rPr>
        <w:t>Page 19</w:t>
      </w:r>
    </w:p>
    <w:p w14:paraId="31FBCFCC" w14:textId="5E10ABC8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77D33" w:rsidRPr="004B1707">
        <w:rPr>
          <w:bCs w:val="0"/>
        </w:rPr>
        <w:t>1.9</w:t>
      </w:r>
    </w:p>
    <w:p w14:paraId="1707BCC0" w14:textId="32A734F7" w:rsidR="000A37E9" w:rsidRPr="000A37E9" w:rsidRDefault="002F44AF" w:rsidP="00E02AFE">
      <w:pPr>
        <w:pStyle w:val="activityindent"/>
        <w:rPr>
          <w:rStyle w:val="activitynumber"/>
          <w:bCs w:val="0"/>
        </w:rPr>
      </w:pPr>
      <w:r w:rsidRPr="000A37E9">
        <w:rPr>
          <w:rStyle w:val="activitynumber"/>
          <w:bCs w:val="0"/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6DFB3ED" wp14:editId="4F064EC2">
                <wp:simplePos x="0" y="0"/>
                <wp:positionH relativeFrom="column">
                  <wp:posOffset>220980</wp:posOffset>
                </wp:positionH>
                <wp:positionV relativeFrom="paragraph">
                  <wp:posOffset>169545</wp:posOffset>
                </wp:positionV>
                <wp:extent cx="360045" cy="77470"/>
                <wp:effectExtent l="0" t="0" r="1905" b="0"/>
                <wp:wrapNone/>
                <wp:docPr id="2" name="Curved Down Arrow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0045" cy="77470"/>
                        </a:xfrm>
                        <a:prstGeom prst="curvedDown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307CF0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Curved Down Arrow 2" o:spid="_x0000_s1026" type="#_x0000_t105" style="position:absolute;margin-left:17.4pt;margin-top:13.35pt;width:28.35pt;height:6.1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" adj="19276,21019,16200" fillcolor="#7f5f00 [1607]" stroked="f" strokeweight="1pt"/>
            </w:pict>
          </mc:Fallback>
        </mc:AlternateContent>
      </w:r>
      <w:r w:rsidR="00E77D33" w:rsidRPr="000A37E9">
        <w:rPr>
          <w:rStyle w:val="activitynumber"/>
          <w:bCs w:val="0"/>
        </w:rPr>
        <w:t>1</w:t>
      </w:r>
      <w:r w:rsidR="000A37E9" w:rsidRPr="000A37E9">
        <w:rPr>
          <w:rStyle w:val="activitynumber"/>
          <w:bCs w:val="0"/>
        </w:rPr>
        <w:t>.</w:t>
      </w:r>
    </w:p>
    <w:p w14:paraId="245F91B0" w14:textId="1EE0D710" w:rsidR="002F44AF" w:rsidRPr="004B1707" w:rsidRDefault="005127E8" w:rsidP="00E02AFE">
      <w:pPr>
        <w:pStyle w:val="activityindent"/>
        <w:rPr>
          <w:sz w:val="14"/>
          <w:szCs w:val="28"/>
        </w:rPr>
      </w:pPr>
      <w:r w:rsidRPr="000A37E9">
        <w:rPr>
          <w:rStyle w:val="activitynumber"/>
          <w:bCs w:val="0"/>
        </w:rPr>
        <w:t>a</w:t>
      </w:r>
      <w:r w:rsidR="000A37E9" w:rsidRPr="000A37E9">
        <w:rPr>
          <w:rStyle w:val="activitynumber"/>
          <w:bCs w:val="0"/>
        </w:rPr>
        <w:t>.</w:t>
      </w:r>
      <w:r w:rsidRPr="004B1707">
        <w:tab/>
      </w:r>
      <w:r w:rsidRPr="004B1707">
        <w:tab/>
        <w:t xml:space="preserve">  </w:t>
      </w:r>
      <m:oMath>
        <m:r>
          <m:rPr>
            <m:sty m:val="p"/>
          </m:rPr>
          <w:rPr>
            <w:position w:val="2"/>
          </w:rPr>
          <m:t>×</m:t>
        </m:r>
        <m:r>
          <m:rPr>
            <m:sty m:val="p"/>
          </m:rPr>
          <w:rPr>
            <w:position w:val="4"/>
          </w:rPr>
          <m:t>2</m:t>
        </m:r>
      </m:oMath>
    </w:p>
    <w:p w14:paraId="0164E458" w14:textId="21625E52" w:rsidR="002F44AF" w:rsidRPr="004B1707" w:rsidRDefault="00E02AFE" w:rsidP="00E02AFE">
      <w:pPr>
        <w:pStyle w:val="activityindent"/>
      </w:pPr>
      <w:r w:rsidRPr="004B170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0084324" wp14:editId="18048DAE">
                <wp:simplePos x="0" y="0"/>
                <wp:positionH relativeFrom="column">
                  <wp:posOffset>220980</wp:posOffset>
                </wp:positionH>
                <wp:positionV relativeFrom="paragraph">
                  <wp:posOffset>261620</wp:posOffset>
                </wp:positionV>
                <wp:extent cx="359410" cy="77470"/>
                <wp:effectExtent l="0" t="0" r="2540" b="0"/>
                <wp:wrapNone/>
                <wp:docPr id="7" name="Curved Up Arrow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Up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D53248"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Curved Up Arrow 7" o:spid="_x0000_s1026" type="#_x0000_t104" style="position:absolute;margin-left:17.4pt;margin-top:20.6pt;width:28.3pt;height:6.1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" adj="19272,21018,5400" fillcolor="#7f5f00 [1607]" stroked="f" strokeweight="1pt"/>
            </w:pict>
          </mc:Fallback>
        </mc:AlternateContent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 = 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10</m:t>
            </m:r>
          </m:den>
        </m:f>
      </m:oMath>
      <w:r w:rsidR="002F44AF" w:rsidRPr="004B1707">
        <w:t xml:space="preserve"> </w:t>
      </w:r>
    </w:p>
    <w:p w14:paraId="1698C62C" w14:textId="5E18E1E6" w:rsidR="002F44AF" w:rsidRPr="004B1707" w:rsidRDefault="005127E8" w:rsidP="00E02AFE">
      <w:pPr>
        <w:pStyle w:val="activityindent"/>
      </w:pPr>
      <w:r w:rsidRPr="004B1707">
        <w:tab/>
      </w:r>
      <w:r w:rsidRPr="004B1707">
        <w:tab/>
      </w:r>
      <m:oMath>
        <m:r>
          <m:rPr>
            <m:sty m:val="p"/>
          </m:rPr>
          <m:t>×2</m:t>
        </m:r>
      </m:oMath>
      <w:r w:rsidR="002F44AF" w:rsidRPr="004B1707">
        <w:t xml:space="preserve"> </w:t>
      </w:r>
    </w:p>
    <w:p w14:paraId="7DF738AC" w14:textId="77777777" w:rsidR="005127E8" w:rsidRPr="004B1707" w:rsidRDefault="005127E8" w:rsidP="00E02AFE">
      <w:pPr>
        <w:pStyle w:val="activityindent"/>
      </w:pPr>
    </w:p>
    <w:p w14:paraId="10461267" w14:textId="0CEC1A07" w:rsidR="002F44AF" w:rsidRPr="004B1707" w:rsidRDefault="002F44AF" w:rsidP="00E02AFE">
      <w:pPr>
        <w:pStyle w:val="activityindent"/>
      </w:pPr>
      <w:r w:rsidRPr="000A37E9">
        <w:rPr>
          <w:rStyle w:val="activitynumber"/>
          <w:bCs w:val="0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1BBF846" wp14:editId="2330416A">
                <wp:simplePos x="0" y="0"/>
                <wp:positionH relativeFrom="column">
                  <wp:posOffset>245745</wp:posOffset>
                </wp:positionH>
                <wp:positionV relativeFrom="paragraph">
                  <wp:posOffset>115570</wp:posOffset>
                </wp:positionV>
                <wp:extent cx="359410" cy="77470"/>
                <wp:effectExtent l="0" t="0" r="2540" b="0"/>
                <wp:wrapNone/>
                <wp:docPr id="3" name="Curved Down Arrow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Down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62589" id="Curved Down Arrow 3" o:spid="_x0000_s1026" type="#_x0000_t105" style="position:absolute;margin-left:19.35pt;margin-top:9.1pt;width:28.3pt;height:6.1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" adj="19272,21018,16200" fillcolor="#7f5f00 [1607]" stroked="f" strokeweight="1pt"/>
            </w:pict>
          </mc:Fallback>
        </mc:AlternateContent>
      </w:r>
      <w:r w:rsidR="005127E8" w:rsidRPr="000A37E9">
        <w:rPr>
          <w:rStyle w:val="activitynumber"/>
          <w:bCs w:val="0"/>
        </w:rPr>
        <w:t>b</w:t>
      </w:r>
      <w:r w:rsidR="006234EE" w:rsidRPr="000A37E9">
        <w:rPr>
          <w:rStyle w:val="activitynumber"/>
          <w:bCs w:val="0"/>
        </w:rPr>
        <w:t>.</w:t>
      </w:r>
      <w:r w:rsidR="005127E8" w:rsidRPr="004B1707">
        <w:tab/>
      </w:r>
      <w:r w:rsidR="005127E8" w:rsidRPr="004B1707">
        <w:tab/>
      </w:r>
      <m:oMath>
        <m:r>
          <m:rPr>
            <m:sty m:val="p"/>
          </m:rPr>
          <w:rPr>
            <w:position w:val="2"/>
          </w:rPr>
          <m:t>×</m:t>
        </m:r>
        <m:r>
          <m:rPr>
            <m:sty m:val="p"/>
          </m:rPr>
          <w:rPr>
            <w:position w:val="4"/>
          </w:rPr>
          <m:t>3</m:t>
        </m:r>
      </m:oMath>
      <w:r w:rsidRPr="004B1707">
        <w:br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6</m:t>
            </m:r>
          </m:den>
        </m:f>
      </m:oMath>
    </w:p>
    <w:p w14:paraId="6B3CACE4" w14:textId="77777777" w:rsidR="002F44AF" w:rsidRPr="004B1707" w:rsidRDefault="002F44AF" w:rsidP="00E02AFE">
      <w:pPr>
        <w:pStyle w:val="activityindent"/>
        <w:rPr>
          <w:sz w:val="10"/>
        </w:rPr>
      </w:pPr>
      <w:r w:rsidRPr="004B1707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D4A4AE4" wp14:editId="7627CCF7">
                <wp:simplePos x="0" y="0"/>
                <wp:positionH relativeFrom="column">
                  <wp:posOffset>285750</wp:posOffset>
                </wp:positionH>
                <wp:positionV relativeFrom="paragraph">
                  <wp:posOffset>6985</wp:posOffset>
                </wp:positionV>
                <wp:extent cx="359410" cy="77470"/>
                <wp:effectExtent l="0" t="0" r="2540" b="0"/>
                <wp:wrapNone/>
                <wp:docPr id="8" name="Curved Up Arrow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Up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707F74" id="Curved Up Arrow 8" o:spid="_x0000_s1026" type="#_x0000_t104" style="position:absolute;margin-left:22.5pt;margin-top:.55pt;width:28.3pt;height:6.1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" adj="19272,21018,5400" fillcolor="#7f5f00 [1607]" stroked="f" strokeweight="1pt"/>
            </w:pict>
          </mc:Fallback>
        </mc:AlternateContent>
      </w:r>
    </w:p>
    <w:p w14:paraId="11C19EDE" w14:textId="769DB1FC" w:rsidR="002F44AF" w:rsidRPr="004B1707" w:rsidRDefault="005127E8" w:rsidP="00E02AFE">
      <w:pPr>
        <w:pStyle w:val="activityindent"/>
      </w:pPr>
      <w:r w:rsidRPr="004B1707">
        <w:tab/>
      </w:r>
      <w:r w:rsidRPr="004B1707">
        <w:tab/>
      </w:r>
      <m:oMath>
        <m:r>
          <m:rPr>
            <m:sty m:val="p"/>
          </m:rPr>
          <m:t>×3</m:t>
        </m:r>
      </m:oMath>
      <w:r w:rsidR="002F44AF" w:rsidRPr="004B1707">
        <w:t xml:space="preserve"> </w:t>
      </w:r>
    </w:p>
    <w:p w14:paraId="4BF85DD3" w14:textId="77777777" w:rsidR="005127E8" w:rsidRPr="004B1707" w:rsidRDefault="005127E8" w:rsidP="00E02AFE">
      <w:pPr>
        <w:pStyle w:val="activityindent"/>
      </w:pPr>
    </w:p>
    <w:p w14:paraId="123443D1" w14:textId="103B73B4" w:rsidR="00193594" w:rsidRPr="004B1707" w:rsidRDefault="00E02AFE" w:rsidP="00E02AFE">
      <w:pPr>
        <w:pStyle w:val="activityindent"/>
      </w:pPr>
      <w:r w:rsidRPr="000A37E9">
        <w:rPr>
          <w:rStyle w:val="activitynumber"/>
          <w:bCs w:val="0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FEF0C26" wp14:editId="40B207B7">
                <wp:simplePos x="0" y="0"/>
                <wp:positionH relativeFrom="column">
                  <wp:posOffset>316230</wp:posOffset>
                </wp:positionH>
                <wp:positionV relativeFrom="paragraph">
                  <wp:posOffset>153035</wp:posOffset>
                </wp:positionV>
                <wp:extent cx="359410" cy="77470"/>
                <wp:effectExtent l="0" t="0" r="2540" b="0"/>
                <wp:wrapNone/>
                <wp:docPr id="4" name="Curved Down Arrow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Down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4A5281" id="Curved Down Arrow 4" o:spid="_x0000_s1026" type="#_x0000_t105" style="position:absolute;margin-left:24.9pt;margin-top:12.05pt;width:28.3pt;height:6.1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" adj="19272,21018,16200" fillcolor="#7f5f00 [1607]" stroked="f" strokeweight="1pt"/>
            </w:pict>
          </mc:Fallback>
        </mc:AlternateContent>
      </w:r>
      <w:r w:rsidR="00532B5D" w:rsidRPr="000A37E9">
        <w:rPr>
          <w:rStyle w:val="activitynumber"/>
          <w:bCs w:val="0"/>
        </w:rPr>
        <w:t>c</w:t>
      </w:r>
      <w:r w:rsidR="006234EE" w:rsidRPr="000A37E9">
        <w:rPr>
          <w:bCs w:val="0"/>
        </w:rPr>
        <w:t>.</w:t>
      </w:r>
      <w:r w:rsidR="00532B5D" w:rsidRPr="004B1707">
        <w:tab/>
        <w:t xml:space="preserve">   </w:t>
      </w:r>
      <m:oMath>
        <m:r>
          <m:rPr>
            <m:sty m:val="p"/>
          </m:rPr>
          <w:rPr>
            <w:position w:val="2"/>
            <w:szCs w:val="20"/>
          </w:rPr>
          <m:t>×</m:t>
        </m:r>
        <m:r>
          <m:rPr>
            <m:sty m:val="p"/>
          </m:rPr>
          <w:rPr>
            <w:position w:val="4"/>
            <w:szCs w:val="20"/>
          </w:rPr>
          <m:t>2</m:t>
        </m:r>
      </m:oMath>
      <w:r w:rsidR="002F44AF" w:rsidRPr="004B1707">
        <w:br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= 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8</m:t>
            </m:r>
          </m:den>
        </m:f>
      </m:oMath>
      <w:r w:rsidR="002F44AF" w:rsidRPr="004B1707">
        <w:t xml:space="preserve"> </w:t>
      </w:r>
    </w:p>
    <w:p w14:paraId="7A1A6C6F" w14:textId="77777777" w:rsidR="002F44AF" w:rsidRPr="004B1707" w:rsidRDefault="002F44AF" w:rsidP="00E02AFE">
      <w:pPr>
        <w:pStyle w:val="activityindent"/>
        <w:rPr>
          <w:sz w:val="10"/>
        </w:rPr>
      </w:pPr>
      <w:r w:rsidRPr="004B1707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8DEBF57" wp14:editId="645F277F">
                <wp:simplePos x="0" y="0"/>
                <wp:positionH relativeFrom="column">
                  <wp:posOffset>306705</wp:posOffset>
                </wp:positionH>
                <wp:positionV relativeFrom="paragraph">
                  <wp:posOffset>6350</wp:posOffset>
                </wp:positionV>
                <wp:extent cx="359410" cy="77470"/>
                <wp:effectExtent l="0" t="0" r="2540" b="0"/>
                <wp:wrapNone/>
                <wp:docPr id="9" name="Curved Up Arrow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Up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82D00" id="Curved Up Arrow 9" o:spid="_x0000_s1026" type="#_x0000_t104" style="position:absolute;margin-left:24.15pt;margin-top:.5pt;width:28.3pt;height:6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" adj="19272,21018,5400" fillcolor="#7f5f00 [1607]" stroked="f" strokeweight="1pt"/>
            </w:pict>
          </mc:Fallback>
        </mc:AlternateContent>
      </w:r>
    </w:p>
    <w:p w14:paraId="62BED16A" w14:textId="48F19DFA" w:rsidR="002F44AF" w:rsidRPr="004B1707" w:rsidRDefault="00532B5D" w:rsidP="00E02AFE">
      <w:pPr>
        <w:pStyle w:val="activityindent"/>
      </w:pPr>
      <w:r w:rsidRPr="004B1707">
        <w:tab/>
      </w:r>
      <w:r w:rsidRPr="004B1707">
        <w:tab/>
        <w:t xml:space="preserve">   </w:t>
      </w:r>
      <m:oMath>
        <m:r>
          <m:rPr>
            <m:sty m:val="p"/>
          </m:rPr>
          <m:t>×2</m:t>
        </m:r>
      </m:oMath>
      <w:r w:rsidR="002F44AF" w:rsidRPr="004B1707">
        <w:t xml:space="preserve"> </w:t>
      </w:r>
    </w:p>
    <w:p w14:paraId="4D74A959" w14:textId="77777777" w:rsidR="002F44AF" w:rsidRPr="004B1707" w:rsidRDefault="00F72BA1" w:rsidP="00532B5D">
      <w:pPr>
        <w:pStyle w:val="bhead"/>
        <w:rPr>
          <w:bCs w:val="0"/>
        </w:rPr>
      </w:pPr>
      <w:r w:rsidRPr="004B1707">
        <w:rPr>
          <w:bCs w:val="0"/>
        </w:rPr>
        <w:t>Page 20</w:t>
      </w:r>
    </w:p>
    <w:p w14:paraId="5DDB38C0" w14:textId="2F2FA685" w:rsidR="00193594" w:rsidRPr="004B1707" w:rsidRDefault="00193594" w:rsidP="005F4D1C">
      <w:pPr>
        <w:pStyle w:val="activityindent"/>
        <w:rPr>
          <w:sz w:val="14"/>
          <w:szCs w:val="28"/>
        </w:rPr>
      </w:pPr>
      <w:r w:rsidRPr="000A37E9">
        <w:rPr>
          <w:rStyle w:val="activitynumber"/>
          <w:bCs w:val="0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7B2A80" wp14:editId="5D1A3189">
                <wp:simplePos x="0" y="0"/>
                <wp:positionH relativeFrom="column">
                  <wp:posOffset>240030</wp:posOffset>
                </wp:positionH>
                <wp:positionV relativeFrom="paragraph">
                  <wp:posOffset>179070</wp:posOffset>
                </wp:positionV>
                <wp:extent cx="360045" cy="77470"/>
                <wp:effectExtent l="0" t="0" r="1905" b="0"/>
                <wp:wrapNone/>
                <wp:docPr id="1" name="Curved Down Arrow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0045" cy="77470"/>
                        </a:xfrm>
                        <a:prstGeom prst="curvedDown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E0C582" id="Curved Down Arrow 1" o:spid="_x0000_s1026" type="#_x0000_t105" style="position:absolute;margin-left:18.9pt;margin-top:14.1pt;width:28.35pt;height:6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" adj="19276,21019,16200" fillcolor="#7f5f00 [1607]" stroked="f" strokeweight="1pt"/>
            </w:pict>
          </mc:Fallback>
        </mc:AlternateContent>
      </w:r>
      <w:r w:rsidRPr="000A37E9">
        <w:rPr>
          <w:rStyle w:val="activitynumber"/>
          <w:bCs w:val="0"/>
        </w:rPr>
        <w:t>d</w:t>
      </w:r>
      <w:r w:rsidR="006234EE" w:rsidRPr="000A37E9">
        <w:rPr>
          <w:bCs w:val="0"/>
        </w:rPr>
        <w:t>.</w:t>
      </w:r>
      <w:r w:rsidRPr="004B1707">
        <w:tab/>
      </w:r>
      <w:r w:rsidRPr="004B1707">
        <w:tab/>
        <w:t xml:space="preserve">  </w:t>
      </w:r>
      <m:oMath>
        <m:r>
          <m:rPr>
            <m:sty m:val="p"/>
          </m:rPr>
          <w:rPr>
            <w:position w:val="2"/>
          </w:rPr>
          <m:t>×</m:t>
        </m:r>
        <m:r>
          <m:rPr>
            <m:sty m:val="p"/>
          </m:rPr>
          <w:rPr>
            <w:position w:val="4"/>
          </w:rPr>
          <m:t>3</m:t>
        </m:r>
      </m:oMath>
    </w:p>
    <w:p w14:paraId="3E1D1257" w14:textId="59FB68BC" w:rsidR="00193594" w:rsidRPr="004B1707" w:rsidRDefault="005F4D1C" w:rsidP="005F4D1C">
      <w:pPr>
        <w:pStyle w:val="activityindent"/>
      </w:pPr>
      <w:r w:rsidRPr="004B170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EB4815" wp14:editId="6D393C5F">
                <wp:simplePos x="0" y="0"/>
                <wp:positionH relativeFrom="column">
                  <wp:posOffset>268605</wp:posOffset>
                </wp:positionH>
                <wp:positionV relativeFrom="paragraph">
                  <wp:posOffset>280670</wp:posOffset>
                </wp:positionV>
                <wp:extent cx="359410" cy="77470"/>
                <wp:effectExtent l="0" t="0" r="2540" b="0"/>
                <wp:wrapNone/>
                <wp:docPr id="6" name="Curved Up Arrow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Up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06F85" id="Curved Up Arrow 6" o:spid="_x0000_s1026" type="#_x0000_t104" style="position:absolute;margin-left:21.15pt;margin-top:22.1pt;width:28.3pt;height:6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" adj="19272,21018,5400" fillcolor="#7f5f00 [1607]" stroked="f" strokeweight="1pt"/>
            </w:pict>
          </mc:Fallback>
        </mc:AlternateContent>
      </w:r>
      <w:r w:rsidR="00193594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 = 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12</m:t>
            </m:r>
          </m:den>
        </m:f>
      </m:oMath>
      <w:r w:rsidR="00193594" w:rsidRPr="004B1707">
        <w:t xml:space="preserve"> </w:t>
      </w:r>
    </w:p>
    <w:p w14:paraId="7C555F5B" w14:textId="772BAA85" w:rsidR="00193594" w:rsidRPr="004B1707" w:rsidRDefault="00193594" w:rsidP="005F4D1C">
      <w:pPr>
        <w:pStyle w:val="activityindent"/>
      </w:pPr>
      <w:r w:rsidRPr="004B1707">
        <w:tab/>
      </w:r>
      <w:r w:rsidRPr="004B1707">
        <w:tab/>
      </w:r>
      <m:oMath>
        <m:r>
          <m:rPr>
            <m:sty m:val="p"/>
          </m:rPr>
          <m:t>×3</m:t>
        </m:r>
      </m:oMath>
      <w:r w:rsidRPr="004B1707">
        <w:t xml:space="preserve"> </w:t>
      </w:r>
    </w:p>
    <w:p w14:paraId="72381865" w14:textId="77777777" w:rsidR="00193594" w:rsidRPr="004B1707" w:rsidRDefault="00193594" w:rsidP="005F4D1C">
      <w:pPr>
        <w:pStyle w:val="activityindent"/>
      </w:pPr>
    </w:p>
    <w:p w14:paraId="6D0CE216" w14:textId="5C135AA9" w:rsidR="00193594" w:rsidRPr="004B1707" w:rsidRDefault="00193594" w:rsidP="005F4D1C">
      <w:pPr>
        <w:pStyle w:val="activityindent"/>
        <w:rPr>
          <w:sz w:val="14"/>
          <w:szCs w:val="28"/>
        </w:rPr>
      </w:pPr>
      <w:r w:rsidRPr="000A37E9">
        <w:rPr>
          <w:rStyle w:val="activitynumber"/>
          <w:bCs w:val="0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CDF42F" wp14:editId="431D89AA">
                <wp:simplePos x="0" y="0"/>
                <wp:positionH relativeFrom="column">
                  <wp:posOffset>220980</wp:posOffset>
                </wp:positionH>
                <wp:positionV relativeFrom="paragraph">
                  <wp:posOffset>121920</wp:posOffset>
                </wp:positionV>
                <wp:extent cx="360045" cy="77470"/>
                <wp:effectExtent l="0" t="0" r="1905" b="0"/>
                <wp:wrapNone/>
                <wp:docPr id="10" name="Curved Down Arrow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0045" cy="77470"/>
                        </a:xfrm>
                        <a:prstGeom prst="curvedDown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1FF697" id="Curved Down Arrow 10" o:spid="_x0000_s1026" type="#_x0000_t105" style="position:absolute;margin-left:17.4pt;margin-top:9.6pt;width:28.35pt;height:6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" adj="19276,21019,16200" fillcolor="#7f5f00 [1607]" stroked="f" strokeweight="1pt"/>
            </w:pict>
          </mc:Fallback>
        </mc:AlternateContent>
      </w:r>
      <w:r w:rsidR="00890B3E" w:rsidRPr="000A37E9">
        <w:rPr>
          <w:rStyle w:val="activitynumber"/>
          <w:bCs w:val="0"/>
        </w:rPr>
        <w:t>e</w:t>
      </w:r>
      <w:r w:rsidR="006234EE" w:rsidRPr="000A37E9">
        <w:rPr>
          <w:bCs w:val="0"/>
        </w:rPr>
        <w:t>.</w:t>
      </w:r>
      <w:r w:rsidRPr="004B1707">
        <w:tab/>
      </w:r>
      <w:r w:rsidRPr="004B1707">
        <w:tab/>
        <w:t xml:space="preserve">  </w:t>
      </w:r>
      <m:oMath>
        <m:r>
          <m:rPr>
            <m:sty m:val="p"/>
          </m:rPr>
          <w:rPr>
            <w:position w:val="2"/>
          </w:rPr>
          <m:t>×</m:t>
        </m:r>
        <m:r>
          <m:rPr>
            <m:sty m:val="p"/>
          </m:rPr>
          <w:rPr>
            <w:position w:val="4"/>
          </w:rPr>
          <m:t>2</m:t>
        </m:r>
      </m:oMath>
    </w:p>
    <w:p w14:paraId="224A4886" w14:textId="5F176358" w:rsidR="00193594" w:rsidRPr="004B1707" w:rsidRDefault="00193594" w:rsidP="005F4D1C">
      <w:pPr>
        <w:pStyle w:val="activityindent"/>
      </w:pP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 =  </m:t>
        </m:r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16</m:t>
            </m:r>
          </m:den>
        </m:f>
      </m:oMath>
      <w:r w:rsidRPr="004B1707">
        <w:t xml:space="preserve"> </w:t>
      </w:r>
    </w:p>
    <w:p w14:paraId="16CD1120" w14:textId="6047CD9D" w:rsidR="00193594" w:rsidRPr="004B1707" w:rsidRDefault="00193594" w:rsidP="005F4D1C">
      <w:pPr>
        <w:pStyle w:val="activityindent"/>
      </w:pPr>
      <w:r w:rsidRPr="004B170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370963" wp14:editId="5D6FF181">
                <wp:simplePos x="0" y="0"/>
                <wp:positionH relativeFrom="column">
                  <wp:posOffset>220980</wp:posOffset>
                </wp:positionH>
                <wp:positionV relativeFrom="paragraph">
                  <wp:posOffset>6350</wp:posOffset>
                </wp:positionV>
                <wp:extent cx="359410" cy="77470"/>
                <wp:effectExtent l="0" t="0" r="2540" b="0"/>
                <wp:wrapNone/>
                <wp:docPr id="11" name="Curved Up Arrow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Up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B92C5" id="Curved Up Arrow 11" o:spid="_x0000_s1026" type="#_x0000_t104" style="position:absolute;margin-left:17.4pt;margin-top:.5pt;width:28.3pt;height:6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" adj="19272,21018,5400" fillcolor="#7f5f00 [1607]" stroked="f" strokeweight="1pt"/>
            </w:pict>
          </mc:Fallback>
        </mc:AlternateContent>
      </w:r>
      <w:r w:rsidRPr="004B1707">
        <w:tab/>
      </w:r>
      <w:r w:rsidRPr="004B1707">
        <w:tab/>
      </w:r>
      <m:oMath>
        <m:r>
          <m:rPr>
            <m:sty m:val="p"/>
          </m:rPr>
          <m:t>×2</m:t>
        </m:r>
      </m:oMath>
      <w:r w:rsidRPr="004B1707">
        <w:t xml:space="preserve"> </w:t>
      </w:r>
    </w:p>
    <w:p w14:paraId="5416C74C" w14:textId="77777777" w:rsidR="00193594" w:rsidRPr="004B1707" w:rsidRDefault="00193594" w:rsidP="005F4D1C">
      <w:pPr>
        <w:pStyle w:val="activityindent"/>
      </w:pPr>
    </w:p>
    <w:p w14:paraId="08E8A42D" w14:textId="70CD86DB" w:rsidR="00890B3E" w:rsidRPr="004B1707" w:rsidRDefault="00890B3E" w:rsidP="005F4D1C">
      <w:pPr>
        <w:pStyle w:val="activityindent"/>
        <w:rPr>
          <w:sz w:val="14"/>
          <w:szCs w:val="28"/>
        </w:rPr>
      </w:pPr>
      <w:r w:rsidRPr="000A37E9">
        <w:rPr>
          <w:rStyle w:val="activitynumber"/>
          <w:bCs w:val="0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A90DA33" wp14:editId="120FA56E">
                <wp:simplePos x="0" y="0"/>
                <wp:positionH relativeFrom="column">
                  <wp:posOffset>249555</wp:posOffset>
                </wp:positionH>
                <wp:positionV relativeFrom="paragraph">
                  <wp:posOffset>150495</wp:posOffset>
                </wp:positionV>
                <wp:extent cx="360045" cy="77470"/>
                <wp:effectExtent l="0" t="0" r="1905" b="0"/>
                <wp:wrapNone/>
                <wp:docPr id="12" name="Curved Down Arrow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0045" cy="77470"/>
                        </a:xfrm>
                        <a:prstGeom prst="curvedDown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919D78" id="Curved Down Arrow 12" o:spid="_x0000_s1026" type="#_x0000_t105" style="position:absolute;margin-left:19.65pt;margin-top:11.85pt;width:28.35pt;height:6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" adj="19276,21019,16200" fillcolor="#7f5f00 [1607]" stroked="f" strokeweight="1pt"/>
            </w:pict>
          </mc:Fallback>
        </mc:AlternateContent>
      </w:r>
      <w:r w:rsidRPr="000A37E9">
        <w:rPr>
          <w:rStyle w:val="activitynumber"/>
          <w:bCs w:val="0"/>
        </w:rPr>
        <w:t>f</w:t>
      </w:r>
      <w:r w:rsidR="006234EE" w:rsidRPr="000A37E9">
        <w:rPr>
          <w:bCs w:val="0"/>
        </w:rPr>
        <w:t>.</w:t>
      </w:r>
      <w:r w:rsidRPr="004B1707">
        <w:tab/>
      </w:r>
      <w:r w:rsidRPr="004B1707">
        <w:tab/>
        <w:t xml:space="preserve">  </w:t>
      </w:r>
      <m:oMath>
        <m:r>
          <m:rPr>
            <m:sty m:val="p"/>
          </m:rPr>
          <w:rPr>
            <w:position w:val="2"/>
          </w:rPr>
          <m:t>×</m:t>
        </m:r>
        <m:r>
          <m:rPr>
            <m:sty m:val="p"/>
          </m:rPr>
          <w:rPr>
            <w:position w:val="4"/>
          </w:rPr>
          <m:t>3</m:t>
        </m:r>
      </m:oMath>
    </w:p>
    <w:p w14:paraId="5FEF0599" w14:textId="529528CF" w:rsidR="00890B3E" w:rsidRPr="004B1707" w:rsidRDefault="005F4D1C" w:rsidP="005F4D1C">
      <w:pPr>
        <w:pStyle w:val="activityindent"/>
      </w:pPr>
      <w:r w:rsidRPr="004B170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4A2AB3" wp14:editId="215508A5">
                <wp:simplePos x="0" y="0"/>
                <wp:positionH relativeFrom="column">
                  <wp:posOffset>268605</wp:posOffset>
                </wp:positionH>
                <wp:positionV relativeFrom="paragraph">
                  <wp:posOffset>283845</wp:posOffset>
                </wp:positionV>
                <wp:extent cx="359410" cy="77470"/>
                <wp:effectExtent l="0" t="0" r="2540" b="0"/>
                <wp:wrapNone/>
                <wp:docPr id="13" name="Curved Up Arrow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59410" cy="77470"/>
                        </a:xfrm>
                        <a:prstGeom prst="curvedUpArrow">
                          <a:avLst/>
                        </a:prstGeom>
                        <a:solidFill>
                          <a:schemeClr val="accent4">
                            <a:lumMod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5AC8D" id="Curved Up Arrow 13" o:spid="_x0000_s1026" type="#_x0000_t104" style="position:absolute;margin-left:21.15pt;margin-top:22.35pt;width:28.3pt;height:6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" adj="19272,21018,5400" fillcolor="#7f5f00 [1607]" stroked="f" strokeweight="1pt"/>
            </w:pict>
          </mc:Fallback>
        </mc:AlternateContent>
      </w:r>
      <w:r w:rsidR="00890B3E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 =  </m:t>
        </m:r>
        <m:f>
          <m:fPr>
            <m:ctrlPr/>
          </m:fPr>
          <m:num>
            <m:r>
              <m:rPr>
                <m:sty m:val="p"/>
              </m:rPr>
              <m:t>15</m:t>
            </m:r>
          </m:num>
          <m:den>
            <m:r>
              <m:rPr>
                <m:sty m:val="p"/>
              </m:rPr>
              <m:t>27</m:t>
            </m:r>
          </m:den>
        </m:f>
      </m:oMath>
      <w:r w:rsidR="00890B3E" w:rsidRPr="004B1707">
        <w:t xml:space="preserve"> </w:t>
      </w:r>
    </w:p>
    <w:p w14:paraId="6FB6A1B6" w14:textId="432A3C37" w:rsidR="00890B3E" w:rsidRPr="004B1707" w:rsidRDefault="00890B3E" w:rsidP="005F4D1C">
      <w:pPr>
        <w:pStyle w:val="activityindent"/>
      </w:pPr>
      <w:r w:rsidRPr="004B1707">
        <w:tab/>
      </w:r>
      <w:r w:rsidRPr="004B1707">
        <w:tab/>
      </w:r>
      <m:oMath>
        <m:r>
          <m:rPr>
            <m:sty m:val="p"/>
          </m:rPr>
          <m:t>×3</m:t>
        </m:r>
      </m:oMath>
      <w:r w:rsidRPr="004B1707">
        <w:t xml:space="preserve"> </w:t>
      </w:r>
    </w:p>
    <w:p w14:paraId="4C66A8DF" w14:textId="77777777" w:rsidR="00890B3E" w:rsidRPr="004B1707" w:rsidRDefault="00890B3E" w:rsidP="005F4D1C">
      <w:pPr>
        <w:pStyle w:val="activityindent"/>
      </w:pPr>
    </w:p>
    <w:p w14:paraId="22F7E2DF" w14:textId="77777777" w:rsidR="000A37E9" w:rsidRPr="000A37E9" w:rsidRDefault="00EB621D" w:rsidP="005F4D1C">
      <w:pPr>
        <w:pStyle w:val="activityindent"/>
        <w:rPr>
          <w:rStyle w:val="activitynumber"/>
          <w:bCs w:val="0"/>
        </w:rPr>
      </w:pPr>
      <w:r w:rsidRPr="000A37E9">
        <w:rPr>
          <w:rStyle w:val="activitynumber"/>
          <w:bCs w:val="0"/>
        </w:rPr>
        <w:t>2</w:t>
      </w:r>
      <w:r w:rsidR="000A37E9" w:rsidRPr="000A37E9">
        <w:rPr>
          <w:rStyle w:val="activitynumber"/>
          <w:bCs w:val="0"/>
        </w:rPr>
        <w:t>.</w:t>
      </w:r>
    </w:p>
    <w:p w14:paraId="75D32E97" w14:textId="3BF755B0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a</w:t>
      </w:r>
      <w:r w:rsidR="006234EE" w:rsidRPr="000A37E9">
        <w:rPr>
          <w:bCs w:val="0"/>
        </w:rPr>
        <w:t>.</w:t>
      </w:r>
      <w:r w:rsidR="00363E61">
        <w:rPr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12</m:t>
            </m:r>
          </m:den>
        </m:f>
      </m:oMath>
      <w:r w:rsidRPr="004B1707">
        <w:rPr>
          <w:highlight w:val="yellow"/>
        </w:rPr>
        <w:t xml:space="preserve"> </w:t>
      </w:r>
    </w:p>
    <w:p w14:paraId="41AF5868" w14:textId="77777777" w:rsidR="002F44AF" w:rsidRPr="004B1707" w:rsidRDefault="002F44AF" w:rsidP="005F4D1C">
      <w:pPr>
        <w:pStyle w:val="activityindent"/>
      </w:pPr>
    </w:p>
    <w:p w14:paraId="7EDF69DD" w14:textId="1A9F1828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b</w:t>
      </w:r>
      <w:r w:rsidR="006234EE" w:rsidRPr="000A37E9">
        <w:rPr>
          <w:bCs w:val="0"/>
        </w:rPr>
        <w:t>.</w:t>
      </w:r>
      <w:r w:rsidR="00363E61">
        <w:rPr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12</m:t>
            </m:r>
          </m:den>
        </m:f>
      </m:oMath>
      <w:r w:rsidRPr="004B1707">
        <w:t xml:space="preserve"> </w:t>
      </w:r>
    </w:p>
    <w:p w14:paraId="5BED4C8D" w14:textId="77777777" w:rsidR="002F44AF" w:rsidRPr="004B1707" w:rsidRDefault="002F44AF" w:rsidP="005F4D1C">
      <w:pPr>
        <w:pStyle w:val="activityindent"/>
      </w:pPr>
    </w:p>
    <w:p w14:paraId="399EB46F" w14:textId="646E7A7D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c</w:t>
      </w:r>
      <w:r w:rsidR="006234EE" w:rsidRPr="000A37E9">
        <w:rPr>
          <w:bCs w:val="0"/>
        </w:rPr>
        <w:t>.</w:t>
      </w:r>
      <w:r w:rsidR="00363E61">
        <w:rPr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5</m:t>
            </m:r>
          </m:den>
        </m:f>
        <m:r>
          <m:t xml:space="preserve"> = </m:t>
        </m:r>
        <m:f>
          <m:fPr>
            <m:ctrlPr>
              <w:rPr>
                <w:i/>
              </w:rPr>
            </m:ctrlPr>
          </m:fPr>
          <m:num>
            <m:r>
              <m:rPr>
                <m:sty m:val="p"/>
              </m:rPr>
              <m:t>12</m:t>
            </m:r>
          </m:num>
          <m:den>
            <m:r>
              <m:t>60</m:t>
            </m:r>
          </m:den>
        </m:f>
      </m:oMath>
      <w:r w:rsidRPr="004B1707">
        <w:t xml:space="preserve"> </w:t>
      </w:r>
    </w:p>
    <w:p w14:paraId="187CDFCB" w14:textId="77777777" w:rsidR="002F44AF" w:rsidRPr="004B1707" w:rsidRDefault="002F44AF" w:rsidP="005F4D1C">
      <w:pPr>
        <w:pStyle w:val="activityindent"/>
      </w:pPr>
    </w:p>
    <w:p w14:paraId="09A21D94" w14:textId="7D5E03F1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d</w:t>
      </w:r>
      <w:r w:rsidR="006234EE" w:rsidRPr="000A37E9">
        <w:rPr>
          <w:bCs w:val="0"/>
        </w:rPr>
        <w:t>.</w:t>
      </w:r>
      <w:r w:rsidR="00363E61">
        <w:rPr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63</m:t>
            </m:r>
          </m:num>
          <m:den>
            <m:r>
              <m:rPr>
                <m:sty m:val="p"/>
              </m:rPr>
              <m:t>72</m:t>
            </m:r>
          </m:den>
        </m:f>
      </m:oMath>
      <w:r w:rsidRPr="004B1707">
        <w:rPr>
          <w:highlight w:val="yellow"/>
        </w:rPr>
        <w:t xml:space="preserve"> </w:t>
      </w:r>
    </w:p>
    <w:p w14:paraId="2B557E66" w14:textId="77777777" w:rsidR="002F44AF" w:rsidRPr="004B1707" w:rsidRDefault="002F44AF" w:rsidP="005F4D1C">
      <w:pPr>
        <w:pStyle w:val="activityindent"/>
      </w:pPr>
    </w:p>
    <w:p w14:paraId="09DEDB69" w14:textId="1ACA4265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e</w:t>
      </w:r>
      <w:r w:rsidR="006234EE" w:rsidRPr="000A37E9">
        <w:rPr>
          <w:bCs w:val="0"/>
        </w:rPr>
        <w:t>.</w:t>
      </w:r>
      <w:r w:rsidR="00363E61">
        <w:rPr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2</m:t>
            </m:r>
          </m:num>
          <m:den>
            <m:r>
              <m:rPr>
                <m:sty m:val="p"/>
              </m:rPr>
              <m:t>64</m:t>
            </m:r>
          </m:den>
        </m:f>
      </m:oMath>
      <w:r w:rsidRPr="004B1707">
        <w:t xml:space="preserve"> </w:t>
      </w:r>
    </w:p>
    <w:p w14:paraId="45940224" w14:textId="77777777" w:rsidR="002F44AF" w:rsidRPr="004B1707" w:rsidRDefault="002F44AF" w:rsidP="005F4D1C">
      <w:pPr>
        <w:pStyle w:val="activityindent"/>
      </w:pPr>
    </w:p>
    <w:p w14:paraId="5A23055B" w14:textId="5C61CA52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f</w:t>
      </w:r>
      <w:r w:rsidR="006234EE" w:rsidRPr="000A37E9">
        <w:rPr>
          <w:bCs w:val="0"/>
        </w:rPr>
        <w:t>.</w:t>
      </w:r>
      <w:r w:rsidR="00363E61">
        <w:rPr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6</m:t>
            </m:r>
          </m:den>
        </m:f>
        <m:r>
          <m:t xml:space="preserve"> = </m:t>
        </m:r>
        <m:f>
          <m:fPr>
            <m:ctrlPr/>
          </m:fPr>
          <m:num>
            <m:r>
              <m:rPr>
                <m:sty m:val="p"/>
              </m:rPr>
              <m:t>12</m:t>
            </m:r>
          </m:num>
          <m:den>
            <m:r>
              <m:rPr>
                <m:sty m:val="p"/>
              </m:rPr>
              <m:t>36</m:t>
            </m:r>
          </m:den>
        </m:f>
      </m:oMath>
      <w:r w:rsidRPr="004B1707">
        <w:t xml:space="preserve"> </w:t>
      </w:r>
    </w:p>
    <w:p w14:paraId="0C914B94" w14:textId="77777777" w:rsidR="002F44AF" w:rsidRPr="004B1707" w:rsidRDefault="002F44AF" w:rsidP="005F4D1C">
      <w:pPr>
        <w:pStyle w:val="activityindent"/>
      </w:pPr>
    </w:p>
    <w:p w14:paraId="3D0D263C" w14:textId="2E9B9D62" w:rsidR="002F44AF" w:rsidRPr="004B1707" w:rsidRDefault="002F44AF" w:rsidP="005F4D1C">
      <w:pPr>
        <w:pStyle w:val="activityindent"/>
      </w:pPr>
      <w:r w:rsidRPr="000A37E9">
        <w:rPr>
          <w:rStyle w:val="activitynumber"/>
          <w:bCs w:val="0"/>
        </w:rPr>
        <w:t>g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5</m:t>
            </m:r>
          </m:den>
        </m:f>
        <m:r>
          <m:t xml:space="preserve"> = </m:t>
        </m:r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25</m:t>
            </m:r>
          </m:den>
        </m:f>
      </m:oMath>
      <w:r w:rsidRPr="004B1707">
        <w:rPr>
          <w:highlight w:val="yellow"/>
        </w:rPr>
        <w:t xml:space="preserve"> </w:t>
      </w:r>
    </w:p>
    <w:p w14:paraId="2AD630F7" w14:textId="77777777" w:rsidR="00F02495" w:rsidRPr="004B1707" w:rsidRDefault="00F72BA1" w:rsidP="00D65171">
      <w:pPr>
        <w:pStyle w:val="bhead"/>
        <w:rPr>
          <w:bCs w:val="0"/>
        </w:rPr>
      </w:pPr>
      <w:r w:rsidRPr="004B1707">
        <w:rPr>
          <w:bCs w:val="0"/>
        </w:rPr>
        <w:t xml:space="preserve">Page </w:t>
      </w:r>
      <w:r w:rsidR="00EB621D" w:rsidRPr="004B1707">
        <w:rPr>
          <w:bCs w:val="0"/>
        </w:rPr>
        <w:t>23</w:t>
      </w:r>
    </w:p>
    <w:p w14:paraId="3033BACF" w14:textId="28283DC3" w:rsidR="002F44AF" w:rsidRPr="004B1707" w:rsidRDefault="002F44AF" w:rsidP="00F02495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B621D" w:rsidRPr="004B1707">
        <w:rPr>
          <w:bCs w:val="0"/>
        </w:rPr>
        <w:t>1.10</w:t>
      </w:r>
    </w:p>
    <w:p w14:paraId="4B925D08" w14:textId="4C90F6CB" w:rsidR="002F44AF" w:rsidRPr="004B1707" w:rsidRDefault="00EB621D" w:rsidP="005F4D1C">
      <w:pPr>
        <w:pStyle w:val="activityindent"/>
        <w:rPr>
          <w:sz w:val="28"/>
        </w:rPr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2F44AF" w:rsidRPr="004B1707">
        <w:tab/>
      </w:r>
      <m:oMath>
        <m:d>
          <m:dPr>
            <m:endChr m:val=""/>
            <m:ctrlPr/>
          </m:dPr>
          <m:e>
            <m:r>
              <m:rPr>
                <m:sty m:val="p"/>
              </m:rPr>
              <m:t>3</m:t>
            </m:r>
          </m:e>
        </m:d>
        <m:r>
          <m:rPr>
            <m:sty m:val="p"/>
          </m:rPr>
          <m:t>+</m:t>
        </m:r>
        <m:d>
          <m:dPr>
            <m:begChr m:val=""/>
            <m:ctrlPr/>
          </m:dPr>
          <m:e>
            <m:r>
              <m:rPr>
                <m:sty m:val="p"/>
              </m:rPr>
              <m:t>1</m:t>
            </m:r>
          </m:e>
        </m:d>
      </m:oMath>
      <w:r w:rsidR="002F44AF" w:rsidRPr="004B1707">
        <w:rPr>
          <w:sz w:val="28"/>
        </w:rPr>
        <w:t xml:space="preserve"> </w:t>
      </w:r>
    </w:p>
    <w:p w14:paraId="4907E0D6" w14:textId="7BCBECEB" w:rsidR="00890B3E" w:rsidRPr="004B1707" w:rsidRDefault="005F4D1C" w:rsidP="005F4D1C">
      <w:pPr>
        <w:pStyle w:val="activityindent"/>
      </w:pPr>
      <w:r w:rsidRPr="004B1707"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+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>=1</m:t>
        </m:r>
      </m:oMath>
      <w:r w:rsidR="002F44AF" w:rsidRPr="004B1707">
        <w:t xml:space="preserve"> </w:t>
      </w:r>
    </w:p>
    <w:p w14:paraId="4E493EEB" w14:textId="77777777" w:rsidR="002F44AF" w:rsidRPr="004B1707" w:rsidRDefault="002F44AF" w:rsidP="005F4D1C">
      <w:pPr>
        <w:pStyle w:val="activityindent"/>
      </w:pPr>
    </w:p>
    <w:p w14:paraId="6AFF9AA8" w14:textId="7058977B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2F44AF" w:rsidRPr="004B1707">
        <w:tab/>
      </w:r>
      <m:oMath>
        <m:d>
          <m:dPr>
            <m:endChr m:val=""/>
            <m:ctrlPr/>
          </m:dPr>
          <m:e>
            <m:r>
              <m:rPr>
                <m:sty m:val="p"/>
              </m:rPr>
              <m:t>3</m:t>
            </m:r>
          </m:e>
        </m:d>
        <m:r>
          <m:rPr>
            <m:sty m:val="p"/>
          </m:rPr>
          <m:t>+</m:t>
        </m:r>
        <m:d>
          <m:dPr>
            <m:begChr m:val=""/>
            <m:ctrlPr/>
          </m:dPr>
          <m:e>
            <m:r>
              <m:rPr>
                <m:sty m:val="p"/>
              </m:rPr>
              <m:t>1</m:t>
            </m:r>
          </m:e>
        </m:d>
      </m:oMath>
    </w:p>
    <w:p w14:paraId="6ADCFE56" w14:textId="27EB7098" w:rsidR="002F44AF" w:rsidRPr="004B1707" w:rsidRDefault="002F44AF" w:rsidP="005F4D1C">
      <w:pPr>
        <w:pStyle w:val="activityindent"/>
      </w:pP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+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</m:oMath>
      <w:r w:rsidRPr="004B1707">
        <w:tab/>
      </w:r>
    </w:p>
    <w:p w14:paraId="3B162B3E" w14:textId="77777777" w:rsidR="002F44AF" w:rsidRPr="004B1707" w:rsidRDefault="002F44AF" w:rsidP="005F4D1C">
      <w:pPr>
        <w:pStyle w:val="activityindent"/>
      </w:pPr>
    </w:p>
    <w:p w14:paraId="5C85C90E" w14:textId="11B84804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rPr>
          <w:sz w:val="28"/>
        </w:rPr>
        <w:tab/>
      </w:r>
      <w:r w:rsidR="002F44AF" w:rsidRPr="004B1707">
        <w:tab/>
      </w:r>
      <m:oMath>
        <m:d>
          <m:dPr>
            <m:endChr m:val=""/>
            <m:ctrlPr/>
          </m:dPr>
          <m:e>
            <m:r>
              <m:rPr>
                <m:sty m:val="p"/>
              </m:rPr>
              <m:t>3</m:t>
            </m:r>
          </m:e>
        </m:d>
        <m:r>
          <m:rPr>
            <m:sty m:val="p"/>
          </m:rPr>
          <m:t>+</m:t>
        </m:r>
        <m:d>
          <m:dPr>
            <m:begChr m:val=""/>
            <m:ctrlPr/>
          </m:dPr>
          <m:e>
            <m:r>
              <m:rPr>
                <m:sty m:val="p"/>
              </m:rPr>
              <m:t>2</m:t>
            </m:r>
          </m:e>
        </m:d>
      </m:oMath>
    </w:p>
    <w:p w14:paraId="137F0EA2" w14:textId="29327541" w:rsidR="002F44AF" w:rsidRPr="004B1707" w:rsidRDefault="002F44AF" w:rsidP="005F4D1C">
      <w:pPr>
        <w:pStyle w:val="activityindent"/>
      </w:pP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+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</m:oMath>
      <w:r w:rsidRPr="004B1707">
        <w:tab/>
      </w:r>
    </w:p>
    <w:p w14:paraId="0C610996" w14:textId="77777777" w:rsidR="002F44AF" w:rsidRPr="004B1707" w:rsidRDefault="002F44AF" w:rsidP="005F4D1C">
      <w:pPr>
        <w:pStyle w:val="activityindent"/>
      </w:pPr>
    </w:p>
    <w:p w14:paraId="01B983D5" w14:textId="65AF7E85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+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1</m:t>
            </m:r>
          </m:den>
        </m:f>
      </m:oMath>
    </w:p>
    <w:p w14:paraId="450328AB" w14:textId="62CE214F" w:rsidR="002F44AF" w:rsidRPr="004B1707" w:rsidRDefault="002F44AF" w:rsidP="005F4D1C">
      <w:pPr>
        <w:pStyle w:val="activityindent"/>
      </w:pPr>
      <w:r w:rsidRPr="004B1707">
        <w:tab/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21</m:t>
            </m:r>
          </m:den>
        </m:f>
        <m:r>
          <m:rPr>
            <m:sty m:val="p"/>
          </m:rPr>
          <m:t xml:space="preserve">+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1</m:t>
            </m:r>
          </m:den>
        </m:f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21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</m:oMath>
      <w:r w:rsidRPr="004B1707">
        <w:t xml:space="preserve"> </w:t>
      </w:r>
    </w:p>
    <w:p w14:paraId="253BFAFF" w14:textId="77777777" w:rsidR="002F44AF" w:rsidRPr="004B1707" w:rsidRDefault="002F44AF" w:rsidP="005F4D1C">
      <w:pPr>
        <w:pStyle w:val="activityindent"/>
      </w:pPr>
    </w:p>
    <w:p w14:paraId="0918CF13" w14:textId="18958F95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+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5</m:t>
            </m:r>
          </m:den>
        </m:f>
      </m:oMath>
    </w:p>
    <w:p w14:paraId="17CCB57E" w14:textId="46B11D3C" w:rsidR="002F44AF" w:rsidRPr="004B1707" w:rsidRDefault="002F44AF" w:rsidP="005F4D1C">
      <w:pPr>
        <w:pStyle w:val="activityindent"/>
      </w:pPr>
      <w:r w:rsidRPr="004B1707">
        <w:tab/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2</m:t>
            </m:r>
          </m:num>
          <m:den>
            <m:r>
              <m:rPr>
                <m:sty m:val="p"/>
              </m:rPr>
              <m:t>15</m:t>
            </m:r>
          </m:den>
        </m:f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5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3</m:t>
            </m:r>
          </m:num>
          <m:den>
            <m:r>
              <m:rPr>
                <m:sty m:val="p"/>
              </m:rPr>
              <m:t>15</m:t>
            </m:r>
          </m:den>
        </m:f>
      </m:oMath>
      <w:r w:rsidRPr="004B1707">
        <w:t xml:space="preserve"> </w:t>
      </w:r>
    </w:p>
    <w:p w14:paraId="235B4EFC" w14:textId="4B37F9F5" w:rsidR="002F44AF" w:rsidRPr="004B1707" w:rsidRDefault="002F44AF" w:rsidP="00890B3E">
      <w:pPr>
        <w:pStyle w:val="bhead"/>
        <w:rPr>
          <w:bCs w:val="0"/>
        </w:rPr>
      </w:pPr>
      <w:r w:rsidRPr="004B1707">
        <w:rPr>
          <w:bCs w:val="0"/>
        </w:rPr>
        <w:t>P</w:t>
      </w:r>
      <w:r w:rsidR="00F72BA1" w:rsidRPr="004B1707">
        <w:rPr>
          <w:bCs w:val="0"/>
        </w:rPr>
        <w:t xml:space="preserve">age </w:t>
      </w:r>
      <w:r w:rsidR="00EB621D" w:rsidRPr="004B1707">
        <w:rPr>
          <w:bCs w:val="0"/>
        </w:rPr>
        <w:t>24</w:t>
      </w:r>
    </w:p>
    <w:p w14:paraId="00F1D378" w14:textId="3D7D1BB9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B621D" w:rsidRPr="004B1707">
        <w:rPr>
          <w:bCs w:val="0"/>
        </w:rPr>
        <w:t>1.11</w:t>
      </w:r>
    </w:p>
    <w:p w14:paraId="584A65BA" w14:textId="472FD713" w:rsidR="002F44AF" w:rsidRPr="004B1707" w:rsidRDefault="00EB621D" w:rsidP="005F4D1C">
      <w:pPr>
        <w:pStyle w:val="activityindent"/>
        <w:rPr>
          <w:sz w:val="28"/>
        </w:rPr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5F4D1C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0</m:t>
            </m:r>
          </m:num>
          <m:den>
            <m:r>
              <m:rPr>
                <m:sty m:val="p"/>
              </m:rPr>
              <m:t>54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54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t>21</m:t>
            </m:r>
          </m:num>
          <m:den>
            <m:r>
              <m:t xml:space="preserve">54 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18</m:t>
            </m:r>
          </m:den>
        </m:f>
      </m:oMath>
      <w:r w:rsidR="002F44AF" w:rsidRPr="004B1707">
        <w:t xml:space="preserve"> </w:t>
      </w:r>
    </w:p>
    <w:p w14:paraId="392D872F" w14:textId="77777777" w:rsidR="002F44AF" w:rsidRPr="004B1707" w:rsidRDefault="002F44AF" w:rsidP="005F4D1C">
      <w:pPr>
        <w:pStyle w:val="activityindent"/>
      </w:pPr>
    </w:p>
    <w:p w14:paraId="22A7E99F" w14:textId="665FD7A5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60</m:t>
            </m:r>
          </m:num>
          <m:den>
            <m:r>
              <m:rPr>
                <m:sty m:val="p"/>
              </m:rPr>
              <m:t>90</m:t>
            </m:r>
          </m:den>
        </m:f>
        <m:r>
          <m:rPr>
            <m:sty m:val="p"/>
          </m:rPr>
          <m:t xml:space="preserve"> -</m:t>
        </m:r>
        <m:f>
          <m:fPr>
            <m:ctrlPr/>
          </m:fPr>
          <m:num>
            <m:r>
              <m:rPr>
                <m:sty m:val="p"/>
              </m:rPr>
              <m:t>45</m:t>
            </m:r>
          </m:num>
          <m:den>
            <m:r>
              <m:rPr>
                <m:sty m:val="p"/>
              </m:rPr>
              <m:t>90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5</m:t>
            </m:r>
          </m:num>
          <m:den>
            <m:r>
              <m:rPr>
                <m:sty m:val="p"/>
              </m:rPr>
              <m:t>9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6</m:t>
            </m:r>
          </m:den>
        </m:f>
      </m:oMath>
    </w:p>
    <w:p w14:paraId="1EBA408C" w14:textId="77777777" w:rsidR="002F44AF" w:rsidRPr="004B1707" w:rsidRDefault="002F44AF" w:rsidP="005F4D1C">
      <w:pPr>
        <w:pStyle w:val="activityindent"/>
      </w:pPr>
    </w:p>
    <w:p w14:paraId="6A4AEEC8" w14:textId="05E0B29B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4</m:t>
            </m:r>
          </m:num>
          <m:den>
            <m:r>
              <m:rPr>
                <m:sty m:val="p"/>
              </m:rPr>
              <m:t>35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35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35</m:t>
            </m:r>
          </m:den>
        </m:f>
      </m:oMath>
      <w:r w:rsidR="002F44AF" w:rsidRPr="004B1707">
        <w:t xml:space="preserve"> </w:t>
      </w:r>
    </w:p>
    <w:p w14:paraId="57B76A23" w14:textId="77777777" w:rsidR="002F44AF" w:rsidRPr="004B1707" w:rsidRDefault="002F44AF" w:rsidP="005F4D1C">
      <w:pPr>
        <w:pStyle w:val="activityindent"/>
      </w:pPr>
    </w:p>
    <w:p w14:paraId="326FA7BE" w14:textId="183099BC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10</m:t>
            </m:r>
          </m:den>
        </m:f>
      </m:oMath>
      <w:r w:rsidR="002F44AF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5</m:t>
            </m:r>
          </m:den>
        </m:f>
      </m:oMath>
    </w:p>
    <w:p w14:paraId="0082F480" w14:textId="77777777" w:rsidR="002F44AF" w:rsidRPr="004B1707" w:rsidRDefault="002F44AF" w:rsidP="005F4D1C">
      <w:pPr>
        <w:pStyle w:val="activityindent"/>
      </w:pPr>
      <w:r w:rsidRPr="004B1707">
        <w:tab/>
        <w:t xml:space="preserve"> </w:t>
      </w:r>
    </w:p>
    <w:p w14:paraId="3AEA8920" w14:textId="1B868855" w:rsidR="002F44AF" w:rsidRPr="004B1707" w:rsidRDefault="00EB621D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8</m:t>
            </m:r>
          </m:num>
          <m:den>
            <m:r>
              <m:rPr>
                <m:sty m:val="p"/>
              </m:rPr>
              <m:t>45</m:t>
            </m:r>
          </m:den>
        </m:f>
        <m:r>
          <m:rPr>
            <m:sty m:val="p"/>
          </m:rPr>
          <m:t xml:space="preserve"> -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45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3</m:t>
            </m:r>
          </m:num>
          <m:den>
            <m:r>
              <m:rPr>
                <m:sty m:val="p"/>
              </m:rPr>
              <m:t>45</m:t>
            </m:r>
          </m:den>
        </m:f>
      </m:oMath>
      <w:r w:rsidR="005F4D1C" w:rsidRPr="004B1707">
        <w:t xml:space="preserve"> </w:t>
      </w:r>
    </w:p>
    <w:p w14:paraId="2BF4BB09" w14:textId="77777777" w:rsidR="002F44AF" w:rsidRPr="004B1707" w:rsidRDefault="002F44AF" w:rsidP="00890B3E">
      <w:pPr>
        <w:pStyle w:val="bhead"/>
        <w:rPr>
          <w:bCs w:val="0"/>
        </w:rPr>
      </w:pPr>
      <w:r w:rsidRPr="004B1707">
        <w:rPr>
          <w:bCs w:val="0"/>
        </w:rPr>
        <w:lastRenderedPageBreak/>
        <w:t>P</w:t>
      </w:r>
      <w:r w:rsidR="00F72BA1" w:rsidRPr="004B1707">
        <w:rPr>
          <w:bCs w:val="0"/>
        </w:rPr>
        <w:t>age 25</w:t>
      </w:r>
    </w:p>
    <w:p w14:paraId="66B81E36" w14:textId="4EAB4771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B621D" w:rsidRPr="004B1707">
        <w:rPr>
          <w:bCs w:val="0"/>
        </w:rPr>
        <w:t>1.12</w:t>
      </w:r>
    </w:p>
    <w:p w14:paraId="406BE492" w14:textId="1328DFDA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32</m:t>
            </m:r>
          </m:den>
        </m:f>
      </m:oMath>
      <w:r w:rsidR="00CD2D5E" w:rsidRPr="004B1707">
        <w:t xml:space="preserve"> = </w:t>
      </w:r>
      <m:oMath>
        <m:r>
          <m:rPr>
            <m:sty m:val="p"/>
          </m:rPr>
          <m:t xml:space="preserve">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6</m:t>
            </m:r>
          </m:den>
        </m:f>
      </m:oMath>
    </w:p>
    <w:p w14:paraId="062C7E8C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73FF7B9A" w14:textId="7C282B13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16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8</m:t>
            </m:r>
          </m:den>
        </m:f>
      </m:oMath>
    </w:p>
    <w:p w14:paraId="2B35AC5F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452281DE" w14:textId="2C097482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18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9</m:t>
            </m:r>
          </m:den>
        </m:f>
      </m:oMath>
    </w:p>
    <w:p w14:paraId="57DCF4D1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52A8E797" w14:textId="01C77BC4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2</m:t>
            </m:r>
          </m:num>
          <m:den>
            <m:r>
              <m:rPr>
                <m:sty m:val="p"/>
              </m:rPr>
              <m:t>64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21</m:t>
            </m:r>
          </m:num>
          <m:den>
            <m:r>
              <m:rPr>
                <m:sty m:val="p"/>
              </m:rPr>
              <m:t>32</m:t>
            </m:r>
          </m:den>
        </m:f>
      </m:oMath>
    </w:p>
    <w:p w14:paraId="34C97AC0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3076EAFF" w14:textId="5CE3CE31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9</m:t>
            </m:r>
          </m:num>
          <m:den>
            <m:r>
              <m:rPr>
                <m:sty m:val="p"/>
              </m:rPr>
              <m:t>72</m:t>
            </m:r>
          </m:den>
        </m:f>
      </m:oMath>
    </w:p>
    <w:p w14:paraId="71C7221E" w14:textId="21A883FB" w:rsidR="00EB621D" w:rsidRPr="004B1707" w:rsidRDefault="00EB621D" w:rsidP="00EB621D">
      <w:pPr>
        <w:pStyle w:val="bhead"/>
        <w:rPr>
          <w:bCs w:val="0"/>
        </w:rPr>
      </w:pPr>
      <w:r w:rsidRPr="004B1707">
        <w:rPr>
          <w:bCs w:val="0"/>
        </w:rPr>
        <w:t>Page 26</w:t>
      </w:r>
    </w:p>
    <w:p w14:paraId="5D220AE8" w14:textId="511CA07F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EB621D" w:rsidRPr="004B1707">
        <w:rPr>
          <w:bCs w:val="0"/>
        </w:rPr>
        <w:t>1.13</w:t>
      </w:r>
    </w:p>
    <w:p w14:paraId="7E09510D" w14:textId="2A6A0C4A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42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21</m:t>
            </m:r>
          </m:den>
        </m:f>
      </m:oMath>
    </w:p>
    <w:p w14:paraId="467759B5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6BB94380" w14:textId="386627FC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27</m:t>
            </m:r>
          </m:den>
        </m:f>
      </m:oMath>
      <w:r w:rsidR="0050042B" w:rsidRPr="004B1707">
        <w:t xml:space="preserve"> </w:t>
      </w:r>
    </w:p>
    <w:p w14:paraId="3D5F8208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140C428D" w14:textId="4218B4E8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6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8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=  3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</m:oMath>
    </w:p>
    <w:p w14:paraId="3561E64D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07CCF1F7" w14:textId="48E0F143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9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8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2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4</m:t>
            </m:r>
          </m:den>
        </m:f>
      </m:oMath>
    </w:p>
    <w:p w14:paraId="5C6B49F9" w14:textId="77777777" w:rsidR="002F44AF" w:rsidRPr="004B1707" w:rsidRDefault="002F44AF" w:rsidP="005F4D1C">
      <w:pPr>
        <w:pStyle w:val="activityindent"/>
      </w:pPr>
    </w:p>
    <w:p w14:paraId="1B01CCF8" w14:textId="78946E07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r>
          <m:rPr>
            <m:sty m:val="p"/>
          </m:rPr>
          <m:t>2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t>10</m:t>
            </m:r>
          </m:num>
          <m:den>
            <m:r>
              <m:t>4</m:t>
            </m:r>
          </m:den>
        </m:f>
        <m:r>
          <m:rPr>
            <m:sty m:val="p"/>
          </m:rPr>
          <m:t>÷</m:t>
        </m:r>
        <m:f>
          <m:fPr>
            <m:ctrlPr/>
          </m:fPr>
          <m:num>
            <m:r>
              <m:t>3</m:t>
            </m:r>
          </m:num>
          <m:den>
            <m:r>
              <m:t>5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× 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55</m:t>
            </m:r>
          </m:num>
          <m:den>
            <m:r>
              <m:rPr>
                <m:sty m:val="p"/>
              </m:rPr>
              <m:t>12</m:t>
            </m:r>
          </m:den>
        </m:f>
      </m:oMath>
      <w:r w:rsidR="00890B3E" w:rsidRPr="004B1707">
        <w:t xml:space="preserve">  </w:t>
      </w:r>
      <m:oMath>
        <m:r>
          <m:rPr>
            <m:sty m:val="p"/>
          </m:rPr>
          <m:t>= 4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6</m:t>
            </m:r>
          </m:den>
        </m:f>
      </m:oMath>
      <w:r w:rsidR="002F44AF" w:rsidRPr="004B1707">
        <w:t xml:space="preserve"> </w:t>
      </w:r>
      <w:r w:rsidR="00B550BA" w:rsidRPr="004B1707">
        <w:t xml:space="preserve"> </w:t>
      </w:r>
    </w:p>
    <w:p w14:paraId="2F211512" w14:textId="3D2732F3" w:rsidR="002F44AF" w:rsidRPr="004B1707" w:rsidRDefault="002B1475" w:rsidP="00890B3E">
      <w:pPr>
        <w:pStyle w:val="bhead"/>
        <w:rPr>
          <w:bCs w:val="0"/>
        </w:rPr>
      </w:pPr>
      <w:r w:rsidRPr="004B1707">
        <w:rPr>
          <w:bCs w:val="0"/>
        </w:rPr>
        <w:t>Page 2</w:t>
      </w:r>
      <w:r w:rsidR="00785D6D" w:rsidRPr="004B1707">
        <w:rPr>
          <w:bCs w:val="0"/>
        </w:rPr>
        <w:t>7</w:t>
      </w:r>
    </w:p>
    <w:p w14:paraId="23321840" w14:textId="23DA5731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85D6D" w:rsidRPr="004B1707">
        <w:rPr>
          <w:bCs w:val="0"/>
        </w:rPr>
        <w:t>1.14</w:t>
      </w:r>
    </w:p>
    <w:p w14:paraId="53D91861" w14:textId="714E08D0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× 5 = 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</m:t>
            </m:r>
          </m:den>
        </m:f>
        <m:r>
          <m:rPr>
            <m:sty m:val="p"/>
          </m:rPr>
          <m:t xml:space="preserve">  =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3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>= 1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3</m:t>
            </m:r>
          </m:den>
        </m:f>
      </m:oMath>
    </w:p>
    <w:p w14:paraId="4A8925DE" w14:textId="77777777" w:rsidR="002F44AF" w:rsidRPr="004B1707" w:rsidRDefault="002F44AF" w:rsidP="005F4D1C">
      <w:pPr>
        <w:pStyle w:val="activityindent"/>
      </w:pPr>
    </w:p>
    <w:p w14:paraId="0A7E8D51" w14:textId="49DB1D43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× 2 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5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>= 1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</m:oMath>
    </w:p>
    <w:p w14:paraId="340023D5" w14:textId="77777777" w:rsidR="00092765" w:rsidRPr="004B1707" w:rsidRDefault="00092765" w:rsidP="005F4D1C">
      <w:pPr>
        <w:pStyle w:val="activityindent"/>
        <w:rPr>
          <w:rStyle w:val="activitynumber"/>
          <w:b w:val="0"/>
        </w:rPr>
      </w:pPr>
    </w:p>
    <w:p w14:paraId="046B8031" w14:textId="75FE762B" w:rsidR="0050042B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× 10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1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0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</m:t>
        </m:r>
      </m:oMath>
      <w:r w:rsidR="0050042B" w:rsidRPr="004B1707">
        <w:t xml:space="preserve"> </w:t>
      </w:r>
      <m:oMath>
        <m:r>
          <m:rPr>
            <m:sty m:val="p"/>
          </m:rPr>
          <m:t>= 1</m:t>
        </m:r>
      </m:oMath>
      <w:r w:rsidR="0050042B" w:rsidRPr="004B1707">
        <w:t xml:space="preserve"> </w:t>
      </w:r>
    </w:p>
    <w:p w14:paraId="2B219B2A" w14:textId="77777777" w:rsidR="002F44AF" w:rsidRPr="004B1707" w:rsidRDefault="002F44AF" w:rsidP="005F4D1C">
      <w:pPr>
        <w:pStyle w:val="activityindent"/>
      </w:pPr>
    </w:p>
    <w:p w14:paraId="434A590C" w14:textId="3E083FDD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r>
          <m:rPr>
            <m:sty m:val="p"/>
          </m:rPr>
          <m:t xml:space="preserve">1 ×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</m:t>
        </m:r>
      </m:oMath>
    </w:p>
    <w:p w14:paraId="16470372" w14:textId="77777777" w:rsidR="002F44AF" w:rsidRPr="004B1707" w:rsidRDefault="002F44AF" w:rsidP="005F4D1C">
      <w:pPr>
        <w:pStyle w:val="activityindent"/>
      </w:pPr>
    </w:p>
    <w:p w14:paraId="3D5BD6F9" w14:textId="5D86DF05" w:rsidR="002F44AF" w:rsidRPr="004B1707" w:rsidRDefault="00785D6D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× 3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× 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1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</m:oMath>
    </w:p>
    <w:p w14:paraId="0752EEE5" w14:textId="246879EA" w:rsidR="002F44AF" w:rsidRPr="004B1707" w:rsidRDefault="002B1475" w:rsidP="00890B3E">
      <w:pPr>
        <w:pStyle w:val="bhead"/>
        <w:rPr>
          <w:bCs w:val="0"/>
        </w:rPr>
      </w:pPr>
      <w:r w:rsidRPr="004B1707">
        <w:rPr>
          <w:bCs w:val="0"/>
        </w:rPr>
        <w:t>Page 2</w:t>
      </w:r>
      <w:r w:rsidR="00785D6D" w:rsidRPr="004B1707">
        <w:rPr>
          <w:bCs w:val="0"/>
        </w:rPr>
        <w:t>8</w:t>
      </w:r>
    </w:p>
    <w:p w14:paraId="13A371E7" w14:textId="5719C565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85D6D" w:rsidRPr="004B1707">
        <w:rPr>
          <w:bCs w:val="0"/>
        </w:rPr>
        <w:t>1.15</w:t>
      </w:r>
    </w:p>
    <w:p w14:paraId="005572EE" w14:textId="1A26A593" w:rsidR="002F44AF" w:rsidRPr="004B1707" w:rsidRDefault="00763BBC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÷ 2 = 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</m:t>
            </m:r>
          </m:den>
        </m:f>
      </m:oMath>
      <w:r w:rsidR="0050042B" w:rsidRPr="004B1707">
        <w:t xml:space="preserve"> </w:t>
      </w:r>
      <m:oMath>
        <m:r>
          <m:t xml:space="preserve"> </m:t>
        </m:r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2</m:t>
            </m:r>
          </m:den>
        </m:f>
      </m:oMath>
    </w:p>
    <w:p w14:paraId="6926B6ED" w14:textId="77777777" w:rsidR="002F44AF" w:rsidRPr="004B1707" w:rsidRDefault="002F44AF" w:rsidP="005F4D1C">
      <w:pPr>
        <w:pStyle w:val="activityindent"/>
      </w:pPr>
      <w:r w:rsidRPr="004B1707">
        <w:tab/>
      </w:r>
    </w:p>
    <w:p w14:paraId="0D449139" w14:textId="7476824B" w:rsidR="002F44AF" w:rsidRPr="004B1707" w:rsidRDefault="00763BBC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÷ 5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</m:t>
        </m:r>
      </m:oMath>
      <w:r w:rsidR="0050042B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40</m:t>
            </m:r>
          </m:den>
        </m:f>
      </m:oMath>
    </w:p>
    <w:p w14:paraId="1A83E185" w14:textId="77777777" w:rsidR="002F44AF" w:rsidRPr="004B1707" w:rsidRDefault="002F44AF" w:rsidP="005F4D1C">
      <w:pPr>
        <w:pStyle w:val="activityindent"/>
      </w:pPr>
      <w:r w:rsidRPr="004B1707">
        <w:tab/>
        <w:t xml:space="preserve"> </w:t>
      </w:r>
    </w:p>
    <w:p w14:paraId="506F6C6E" w14:textId="01717CD9" w:rsidR="002F44AF" w:rsidRPr="004B1707" w:rsidRDefault="00763BBC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÷ 2 =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6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</m:oMath>
      <w:r w:rsidR="0050042B" w:rsidRPr="004B1707">
        <w:t xml:space="preserve"> </w:t>
      </w:r>
      <m:oMath>
        <m:r>
          <m:t xml:space="preserve">= </m:t>
        </m:r>
        <m:f>
          <m:fPr>
            <m:ctrlPr>
              <w:rPr>
                <w:i/>
                <w:iCs/>
              </w:rPr>
            </m:ctrlPr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2</m:t>
            </m:r>
          </m:den>
        </m:f>
      </m:oMath>
    </w:p>
    <w:p w14:paraId="5D9F8BE1" w14:textId="77777777" w:rsidR="002F44AF" w:rsidRPr="004B1707" w:rsidRDefault="002F44AF" w:rsidP="005F4D1C">
      <w:pPr>
        <w:pStyle w:val="activityindent"/>
      </w:pPr>
      <w:r w:rsidRPr="004B1707">
        <w:tab/>
      </w:r>
    </w:p>
    <w:p w14:paraId="4CC6215C" w14:textId="79CF3F36" w:rsidR="002F44AF" w:rsidRPr="004B1707" w:rsidRDefault="00763BBC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÷ 3 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÷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1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</m:oMath>
      <w:r w:rsidR="0050042B" w:rsidRPr="004B1707">
        <w:t xml:space="preserve"> </w:t>
      </w:r>
      <m:oMath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15</m:t>
            </m:r>
          </m:den>
        </m:f>
      </m:oMath>
    </w:p>
    <w:p w14:paraId="67FAB277" w14:textId="77777777" w:rsidR="002F44AF" w:rsidRPr="004B1707" w:rsidRDefault="002F44AF" w:rsidP="005F4D1C">
      <w:pPr>
        <w:pStyle w:val="activityindent"/>
      </w:pPr>
      <w:r w:rsidRPr="004B1707">
        <w:tab/>
        <w:t xml:space="preserve"> </w:t>
      </w:r>
    </w:p>
    <w:p w14:paraId="179D7C97" w14:textId="1EB8E52B" w:rsidR="002F44AF" w:rsidRPr="004B1707" w:rsidRDefault="00763BBC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÷ 2 = 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÷ 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</m:oMath>
      <w:r w:rsidR="00295DB5" w:rsidRPr="004B1707">
        <w:t xml:space="preserve"> </w:t>
      </w:r>
      <m:oMath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16</m:t>
            </m:r>
          </m:den>
        </m:f>
      </m:oMath>
    </w:p>
    <w:p w14:paraId="0FC15BEA" w14:textId="335A3DEA" w:rsidR="002F44AF" w:rsidRPr="004B1707" w:rsidRDefault="002B1475" w:rsidP="00890B3E">
      <w:pPr>
        <w:pStyle w:val="bhead"/>
        <w:rPr>
          <w:bCs w:val="0"/>
        </w:rPr>
      </w:pPr>
      <w:r w:rsidRPr="004B1707">
        <w:rPr>
          <w:bCs w:val="0"/>
        </w:rPr>
        <w:t xml:space="preserve">Page </w:t>
      </w:r>
      <w:r w:rsidR="00763BBC" w:rsidRPr="004B1707">
        <w:rPr>
          <w:bCs w:val="0"/>
        </w:rPr>
        <w:t>29</w:t>
      </w:r>
    </w:p>
    <w:p w14:paraId="07EFD62F" w14:textId="28060F5A" w:rsidR="002F44AF" w:rsidRPr="004B1707" w:rsidRDefault="005F4D1C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16</w:t>
      </w:r>
    </w:p>
    <w:p w14:paraId="16F88911" w14:textId="6BEE07F5" w:rsidR="002F44AF" w:rsidRPr="004B1707" w:rsidRDefault="00363E61" w:rsidP="00363E61">
      <w:pPr>
        <w:pStyle w:val="activityindent"/>
      </w:pPr>
      <w:r w:rsidRPr="00363E61">
        <w:rPr>
          <w:rStyle w:val="activitynumber"/>
          <w:bCs w:val="0"/>
        </w:rPr>
        <w:t>1.</w:t>
      </w:r>
      <w: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20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14</m:t>
            </m:r>
          </m:den>
        </m:f>
        <m:r>
          <m:rPr>
            <m:sty m:val="p"/>
          </m:rPr>
          <m:t xml:space="preserve"> = 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0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2</m:t>
            </m:r>
          </m:den>
        </m:f>
      </m:oMath>
      <w:r w:rsidR="00295DB5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9</m:t>
            </m:r>
          </m:num>
          <m:den>
            <m:r>
              <m:rPr>
                <m:sty m:val="p"/>
              </m:rPr>
              <m:t>40</m:t>
            </m:r>
          </m:den>
        </m:f>
      </m:oMath>
    </w:p>
    <w:p w14:paraId="57AF094C" w14:textId="77777777" w:rsidR="002F44AF" w:rsidRPr="004B1707" w:rsidRDefault="002F44AF" w:rsidP="005F4D1C">
      <w:pPr>
        <w:pStyle w:val="activityindent"/>
      </w:pPr>
      <w:r w:rsidRPr="004B1707">
        <w:tab/>
      </w:r>
    </w:p>
    <w:p w14:paraId="71048452" w14:textId="25B4206A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12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12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</m:t>
            </m:r>
          </m:den>
        </m:f>
      </m:oMath>
      <w:r w:rsidR="00295DB5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12</m:t>
            </m:r>
          </m:den>
        </m:f>
      </m:oMath>
      <w:r w:rsidR="00295DB5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</m:oMath>
    </w:p>
    <w:p w14:paraId="55552437" w14:textId="77777777" w:rsidR="0009545F" w:rsidRPr="004B1707" w:rsidRDefault="0009545F" w:rsidP="005F4D1C">
      <w:pPr>
        <w:pStyle w:val="activityindent"/>
      </w:pPr>
    </w:p>
    <w:p w14:paraId="3E5B3782" w14:textId="0A4C5741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12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18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3</m:t>
            </m:r>
          </m:den>
        </m:f>
      </m:oMath>
      <w:r w:rsidR="00295DB5" w:rsidRPr="004B1707">
        <w:t xml:space="preserve"> </w:t>
      </w:r>
      <m:oMath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9</m:t>
            </m:r>
          </m:den>
        </m:f>
      </m:oMath>
    </w:p>
    <w:p w14:paraId="4C6D54C9" w14:textId="77777777" w:rsidR="002F44AF" w:rsidRPr="004B1707" w:rsidRDefault="002F44AF" w:rsidP="005F4D1C">
      <w:pPr>
        <w:pStyle w:val="activityindent"/>
      </w:pPr>
    </w:p>
    <w:p w14:paraId="195A85B4" w14:textId="2DBC1CCD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</m:oMath>
      <w:r w:rsidR="00295DB5" w:rsidRPr="004B1707">
        <w:t xml:space="preserve"> </w:t>
      </w:r>
      <m:oMath>
        <m:r>
          <m:rPr>
            <m:sty m:val="p"/>
          </m:rPr>
          <m:t>=</m:t>
        </m:r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16</m:t>
            </m:r>
          </m:den>
        </m:f>
      </m:oMath>
    </w:p>
    <w:p w14:paraId="40C80655" w14:textId="77777777" w:rsidR="002F44AF" w:rsidRPr="004B1707" w:rsidRDefault="002F44AF" w:rsidP="005F4D1C">
      <w:pPr>
        <w:pStyle w:val="activityindent"/>
      </w:pPr>
    </w:p>
    <w:p w14:paraId="54A7D0B5" w14:textId="24A9A331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3</m:t>
            </m:r>
          </m:num>
          <m:den>
            <m:r>
              <m:rPr>
                <m:sty m:val="p"/>
              </m:rPr>
              <m:t>14</m:t>
            </m:r>
          </m:den>
        </m:f>
        <m:r>
          <m:rPr>
            <m:sty m:val="p"/>
          </m:rPr>
          <m:t xml:space="preserve"> × 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16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3</m:t>
            </m:r>
          </m:num>
          <m:den>
            <m:r>
              <m:rPr>
                <m:sty m:val="p"/>
              </m:rPr>
              <m:t>7</m:t>
            </m:r>
          </m:den>
        </m:f>
        <m:r>
          <m:rPr>
            <m:sty m:val="p"/>
          </m:rPr>
          <m:t xml:space="preserve"> × 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16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39</m:t>
            </m:r>
          </m:num>
          <m:den>
            <m:r>
              <m:rPr>
                <m:sty m:val="p"/>
              </m:rPr>
              <m:t>112</m:t>
            </m:r>
          </m:den>
        </m:f>
      </m:oMath>
    </w:p>
    <w:p w14:paraId="731407D9" w14:textId="1868FD91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17</w:t>
      </w:r>
    </w:p>
    <w:p w14:paraId="627DF3A2" w14:textId="1AE6438E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r>
          <m:rPr>
            <m:sty m:val="p"/>
          </m:rPr>
          <m:t xml:space="preserve"> +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64.752</m:t>
              </m:r>
            </m:e>
          </m:mr>
          <m:mr>
            <m:e>
              <m:r>
                <m:rPr>
                  <m:sty m:val="p"/>
                </m:rPr>
                <m:t>50.5</m:t>
              </m:r>
            </m:e>
          </m:mr>
          <m:mr>
            <m:e>
              <m:r>
                <m:rPr>
                  <m:sty m:val="p"/>
                </m:rPr>
                <m:t xml:space="preserve">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115.252</m:t>
                  </m:r>
                </m:e>
              </m:bar>
            </m:e>
          </m:mr>
        </m:m>
      </m:oMath>
      <w:r w:rsidR="00295DB5" w:rsidRPr="004B1707">
        <w:t xml:space="preserve">         </w:t>
      </w:r>
      <m:oMath>
        <m:r>
          <m:rPr>
            <m:sty m:val="p"/>
          </m:rPr>
          <m:t>=115.25</m:t>
        </m:r>
      </m:oMath>
    </w:p>
    <w:p w14:paraId="14F88BF5" w14:textId="77777777" w:rsidR="002F44AF" w:rsidRPr="004B1707" w:rsidRDefault="002F44AF" w:rsidP="005127E8">
      <w:pPr>
        <w:rPr>
          <w:bCs/>
        </w:rPr>
      </w:pPr>
      <w:r w:rsidRPr="004B1707">
        <w:rPr>
          <w:bCs/>
        </w:rPr>
        <w:tab/>
      </w:r>
      <w:r w:rsidRPr="004B1707">
        <w:rPr>
          <w:bCs/>
        </w:rPr>
        <w:tab/>
      </w:r>
    </w:p>
    <w:p w14:paraId="1E1E0462" w14:textId="6BB0648C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lastRenderedPageBreak/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rPr>
            <m:sty m:val="p"/>
          </m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   97.4</m:t>
              </m:r>
            </m:e>
          </m:mr>
          <m:mr>
            <m:e>
              <m:r>
                <m:rPr>
                  <m:sty m:val="p"/>
                </m:rPr>
                <m:t xml:space="preserve">    +   71.9</m:t>
              </m:r>
            </m:e>
          </m:mr>
          <m:mr>
            <m:e>
              <m:r>
                <m:rPr>
                  <m:sty m:val="p"/>
                </m:rPr>
                <m:t xml:space="preserve">   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169.3</m:t>
                  </m:r>
                </m:e>
              </m:bar>
            </m:e>
          </m:mr>
        </m:m>
      </m:oMath>
      <w:r w:rsidR="00295DB5" w:rsidRPr="004B1707">
        <w:t xml:space="preserve">          </w:t>
      </w:r>
      <w:r w:rsidR="00321A5F" w:rsidRPr="004B1707">
        <w:tab/>
      </w:r>
      <w:r w:rsidR="00295DB5" w:rsidRPr="004B1707">
        <w:t xml:space="preserve"> </w:t>
      </w:r>
      <m:oMath>
        <m:r>
          <m:rPr>
            <m:sty m:val="p"/>
          </m:rPr>
          <m:t>=169.3</m:t>
        </m:r>
      </m:oMath>
    </w:p>
    <w:p w14:paraId="009AD6EF" w14:textId="77777777" w:rsidR="002F44AF" w:rsidRPr="004B1707" w:rsidRDefault="002F44AF" w:rsidP="005F4D1C">
      <w:pPr>
        <w:pStyle w:val="activityindent"/>
      </w:pPr>
    </w:p>
    <w:p w14:paraId="4F342C32" w14:textId="0EBA4D45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r>
          <m:rPr>
            <m:sty m:val="p"/>
          </m:rPr>
          <m:t xml:space="preserve"> +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  3.449</m:t>
              </m:r>
            </m:e>
          </m:mr>
          <m:mr>
            <m:e>
              <m:r>
                <m:rPr>
                  <m:sty m:val="p"/>
                </m:rPr>
                <m:t>1.4</m:t>
              </m:r>
            </m:e>
          </m:mr>
          <m:mr>
            <m:e>
              <m:r>
                <m:rPr>
                  <m:sty m:val="p"/>
                </m:rPr>
                <m:t xml:space="preserve">   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4.849</m:t>
                  </m:r>
                </m:e>
              </m:bar>
            </m:e>
          </m:mr>
        </m:m>
      </m:oMath>
      <w:r w:rsidR="00295DB5" w:rsidRPr="004B1707">
        <w:tab/>
      </w:r>
      <m:oMath>
        <m:r>
          <m:rPr>
            <m:sty m:val="p"/>
          </m:rPr>
          <m:t>=4.849</m:t>
        </m:r>
      </m:oMath>
      <w:r w:rsidR="002F44AF" w:rsidRPr="004B1707">
        <w:t xml:space="preserve"> </w:t>
      </w:r>
    </w:p>
    <w:p w14:paraId="1F905BCD" w14:textId="77777777" w:rsidR="00295DB5" w:rsidRPr="004B1707" w:rsidRDefault="00295DB5" w:rsidP="005F4D1C">
      <w:pPr>
        <w:pStyle w:val="activityindent"/>
      </w:pPr>
    </w:p>
    <w:p w14:paraId="001E7A0E" w14:textId="6D0A526E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r>
          <m:rPr>
            <m:sty m:val="p"/>
          </m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   25.3</m:t>
              </m:r>
            </m:e>
          </m:mr>
          <m:mr>
            <m:e>
              <m:r>
                <m:rPr>
                  <m:sty m:val="p"/>
                </m:rPr>
                <m:t xml:space="preserve">  +  91.7</m:t>
              </m:r>
            </m:e>
          </m:mr>
          <m:mr>
            <m:e>
              <m:r>
                <m:rPr>
                  <m:sty m:val="p"/>
                </m:rPr>
                <m:t xml:space="preserve">   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117.0</m:t>
                  </m:r>
                </m:e>
              </m:bar>
            </m:e>
          </m:mr>
        </m:m>
      </m:oMath>
      <w:r w:rsidR="00295DB5" w:rsidRPr="004B1707">
        <w:tab/>
      </w:r>
      <w:r w:rsidR="00321A5F" w:rsidRPr="004B1707">
        <w:tab/>
      </w:r>
      <m:oMath>
        <m:r>
          <m:rPr>
            <m:sty m:val="p"/>
          </m:rPr>
          <m:t>=117</m:t>
        </m:r>
      </m:oMath>
    </w:p>
    <w:p w14:paraId="2C3D0F81" w14:textId="77777777" w:rsidR="002F44AF" w:rsidRPr="004B1707" w:rsidRDefault="002F44AF" w:rsidP="005F4D1C">
      <w:pPr>
        <w:pStyle w:val="activityindent"/>
      </w:pPr>
    </w:p>
    <w:p w14:paraId="3D8885FB" w14:textId="400948F0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r>
          <m:rPr>
            <m:sty m:val="p"/>
          </m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  79.95</m:t>
              </m:r>
            </m:e>
          </m:mr>
          <m:mr>
            <m:e>
              <m:r>
                <m:rPr>
                  <m:sty m:val="p"/>
                </m:rPr>
                <m:t xml:space="preserve"> +     73.0   </m:t>
              </m:r>
            </m:e>
          </m:mr>
          <m:mr>
            <m:e>
              <m:r>
                <m:rPr>
                  <m:sty m:val="p"/>
                </m:rPr>
                <m:t xml:space="preserve">   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152.95</m:t>
                  </m:r>
                </m:e>
              </m:bar>
            </m:e>
          </m:mr>
        </m:m>
      </m:oMath>
      <w:r w:rsidR="00295DB5" w:rsidRPr="004B1707">
        <w:tab/>
      </w:r>
      <m:oMath>
        <m:r>
          <m:rPr>
            <m:sty m:val="p"/>
          </m:rPr>
          <m:t>=152.9</m:t>
        </m:r>
      </m:oMath>
    </w:p>
    <w:p w14:paraId="3988C64D" w14:textId="77777777" w:rsidR="002F44AF" w:rsidRPr="004B1707" w:rsidRDefault="002B1475" w:rsidP="00C26B5C">
      <w:pPr>
        <w:pStyle w:val="bhead"/>
        <w:rPr>
          <w:bCs w:val="0"/>
        </w:rPr>
      </w:pPr>
      <w:r w:rsidRPr="004B1707">
        <w:rPr>
          <w:bCs w:val="0"/>
        </w:rPr>
        <w:t>Page 30</w:t>
      </w:r>
    </w:p>
    <w:p w14:paraId="4F2C42D3" w14:textId="6D013C40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18</w:t>
      </w:r>
    </w:p>
    <w:p w14:paraId="700C8419" w14:textId="3F3FE625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</w:r>
      <m:oMath>
        <m:r>
          <m:rPr>
            <m:sty m:val="p"/>
          </m:rPr>
          <m:t xml:space="preserve">-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>14.0</m:t>
              </m:r>
            </m:e>
          </m:mr>
          <m:mr>
            <m:e>
              <m:r>
                <m:rPr>
                  <m:sty m:val="p"/>
                </m:rPr>
                <m:t xml:space="preserve">  4.9</m:t>
              </m:r>
            </m:e>
          </m:mr>
          <m:mr>
            <m:e>
              <m:r>
                <m:rPr>
                  <m:sty m:val="p"/>
                </m:rPr>
                <m:t xml:space="preserve">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9.1</m:t>
                  </m:r>
                </m:e>
              </m:bar>
            </m:e>
          </m:mr>
        </m:m>
      </m:oMath>
      <w:r w:rsidR="00321A5F" w:rsidRPr="004B1707">
        <w:tab/>
      </w:r>
      <w:r w:rsidR="008F653B" w:rsidRPr="004B1707">
        <w:tab/>
      </w:r>
      <m:oMath>
        <m:r>
          <m:rPr>
            <m:sty m:val="p"/>
          </m:rPr>
          <m:t>=9.1</m:t>
        </m:r>
      </m:oMath>
    </w:p>
    <w:p w14:paraId="2B349F0E" w14:textId="77777777" w:rsidR="002F44AF" w:rsidRPr="004B1707" w:rsidRDefault="002F44AF" w:rsidP="005F4D1C">
      <w:pPr>
        <w:pStyle w:val="activityindent"/>
      </w:pPr>
    </w:p>
    <w:p w14:paraId="1CC6AC30" w14:textId="116CF3CF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r>
          <m:rPr>
            <m:sty m:val="p"/>
          </m:rPr>
          <m:t xml:space="preserve">-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>14.00</m:t>
              </m:r>
            </m:e>
          </m:mr>
          <m:mr>
            <m:e>
              <m:r>
                <m:rPr>
                  <m:sty m:val="p"/>
                </m:rPr>
                <m:t xml:space="preserve">  7.71</m:t>
              </m:r>
            </m:e>
          </m:mr>
          <m:mr>
            <m:e>
              <m:r>
                <m:rPr>
                  <m:sty m:val="p"/>
                </m:rPr>
                <m:t xml:space="preserve">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6.29</m:t>
                  </m:r>
                </m:e>
              </m:bar>
            </m:e>
          </m:mr>
        </m:m>
      </m:oMath>
      <w:r w:rsidR="00321A5F" w:rsidRPr="004B1707">
        <w:tab/>
      </w:r>
      <w:r w:rsidR="008F653B" w:rsidRPr="004B1707">
        <w:t xml:space="preserve">     </w:t>
      </w:r>
      <m:oMath>
        <m:r>
          <m:rPr>
            <m:sty m:val="p"/>
          </m:rPr>
          <m:t>=6.29</m:t>
        </m:r>
      </m:oMath>
    </w:p>
    <w:p w14:paraId="0CC86796" w14:textId="77777777" w:rsidR="002F44AF" w:rsidRPr="004B1707" w:rsidRDefault="002F44AF" w:rsidP="005F4D1C">
      <w:pPr>
        <w:pStyle w:val="activityindent"/>
      </w:pPr>
    </w:p>
    <w:p w14:paraId="7F3A972B" w14:textId="6558C02A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bCs w:val="0"/>
        </w:rPr>
        <w:t>.</w:t>
      </w:r>
      <w:r w:rsidR="00C26B5C" w:rsidRPr="004B1707">
        <w:t xml:space="preserve">   </w:t>
      </w:r>
      <w:r w:rsidR="002F44AF" w:rsidRPr="004B1707">
        <w:tab/>
      </w:r>
      <m:oMath>
        <m:r>
          <m:rPr>
            <m:sty m:val="p"/>
          </m:rPr>
          <m:t xml:space="preserve">-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9.9</m:t>
              </m:r>
            </m:e>
          </m:mr>
          <m:mr>
            <m:e>
              <m:r>
                <m:rPr>
                  <m:sty m:val="p"/>
                </m:rPr>
                <m:t xml:space="preserve"> 4.0</m:t>
              </m:r>
            </m:e>
          </m:mr>
          <m:mr>
            <m:e>
              <m:r>
                <m:rPr>
                  <m:sty m:val="p"/>
                </m:rPr>
                <m:t xml:space="preserve">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>5.9</m:t>
                  </m:r>
                </m:e>
              </m:bar>
            </m:e>
          </m:mr>
        </m:m>
        <m:r>
          <m:rPr>
            <m:sty m:val="p"/>
          </m:rPr>
          <m:t xml:space="preserve">       =5.9</m:t>
        </m:r>
      </m:oMath>
    </w:p>
    <w:p w14:paraId="05C636E0" w14:textId="77777777" w:rsidR="002F44AF" w:rsidRPr="004B1707" w:rsidRDefault="002F44AF" w:rsidP="005F4D1C">
      <w:pPr>
        <w:pStyle w:val="activityindent"/>
      </w:pPr>
    </w:p>
    <w:p w14:paraId="2033D25E" w14:textId="071A8B5D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363E61">
        <w:rPr>
          <w:rStyle w:val="activitynumber"/>
          <w:bCs w:val="0"/>
        </w:rPr>
        <w:tab/>
      </w:r>
      <w:r w:rsidR="002F44AF" w:rsidRPr="004B1707">
        <w:tab/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                        12.00</m:t>
              </m:r>
            </m:e>
          </m:mr>
          <m:mr>
            <m:e>
              <m:r>
                <m:rPr>
                  <m:sty m:val="p"/>
                </m:rPr>
                <m:t>12 -9.13   =  9.13</m:t>
              </m:r>
            </m:e>
          </m:mr>
          <m:mr>
            <m:e>
              <m:r>
                <m:rPr>
                  <m:sty m:val="p"/>
                </m:rPr>
                <m:t xml:space="preserve">                          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 xml:space="preserve">   2.87</m:t>
                  </m:r>
                </m:e>
              </m:bar>
            </m:e>
          </m:mr>
        </m:m>
        <m:r>
          <m:rPr>
            <m:sty m:val="p"/>
          </m:rPr>
          <m:t>-</m:t>
        </m:r>
      </m:oMath>
    </w:p>
    <w:p w14:paraId="7F1A3351" w14:textId="77777777" w:rsidR="002F44AF" w:rsidRPr="004B1707" w:rsidRDefault="002F44AF" w:rsidP="005F4D1C">
      <w:pPr>
        <w:pStyle w:val="activityindent"/>
      </w:pPr>
      <w:r w:rsidRPr="004B1707">
        <w:tab/>
      </w:r>
      <w:r w:rsidRPr="004B1707">
        <w:tab/>
      </w:r>
    </w:p>
    <w:p w14:paraId="2B2F9C18" w14:textId="206114C7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363E61">
        <w:tab/>
      </w:r>
      <m:oMath>
        <m:r>
          <m:rPr>
            <m:sty m:val="p"/>
          </m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/>
          </m:mPr>
          <m:mr>
            <m:e>
              <m:r>
                <m:rPr>
                  <m:sty m:val="p"/>
                </m:rPr>
                <m:t xml:space="preserve">                               16.0</m:t>
              </m:r>
            </m:e>
          </m:mr>
          <m:mr>
            <m:e>
              <m:r>
                <m:rPr>
                  <m:sty m:val="p"/>
                </m:rPr>
                <m:t>16 -8.1     =     8.1</m:t>
              </m:r>
            </m:e>
          </m:mr>
          <m:mr>
            <m:e>
              <m:r>
                <m:rPr>
                  <m:sty m:val="p"/>
                </m:rPr>
                <m:t xml:space="preserve">                            </m:t>
              </m:r>
              <m:bar>
                <m:barPr>
                  <m:pos m:val="top"/>
                  <m:ctrlPr/>
                </m:barPr>
                <m:e>
                  <m:r>
                    <m:rPr>
                      <m:sty m:val="p"/>
                    </m:rPr>
                    <m:t xml:space="preserve">       7.9</m:t>
                  </m:r>
                </m:e>
              </m:bar>
            </m:e>
          </m:mr>
        </m:m>
        <m:r>
          <m:rPr>
            <m:sty m:val="p"/>
          </m:rPr>
          <m:t>-</m:t>
        </m:r>
      </m:oMath>
    </w:p>
    <w:p w14:paraId="5100035E" w14:textId="77777777" w:rsidR="002F44AF" w:rsidRPr="004B1707" w:rsidRDefault="002B1475" w:rsidP="00C26B5C">
      <w:pPr>
        <w:pStyle w:val="bhead"/>
        <w:rPr>
          <w:bCs w:val="0"/>
        </w:rPr>
      </w:pPr>
      <w:r w:rsidRPr="004B1707">
        <w:rPr>
          <w:bCs w:val="0"/>
        </w:rPr>
        <w:t>Page 31</w:t>
      </w:r>
    </w:p>
    <w:p w14:paraId="088DFB4D" w14:textId="546FECD2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19</w:t>
      </w:r>
    </w:p>
    <w:p w14:paraId="49EE7DC2" w14:textId="05567772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7 ×0.5 </m:t>
        </m:r>
        <m:r>
          <m:rPr>
            <m:nor/>
          </m:rPr>
          <m:t>(2 decimal places in total)</m:t>
        </m:r>
      </m:oMath>
    </w:p>
    <w:p w14:paraId="5D5B4B93" w14:textId="06597770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7×5 =35.0</m:t>
        </m:r>
      </m:oMath>
      <w:r w:rsidRPr="004B1707">
        <w:t xml:space="preserve"> </w:t>
      </w:r>
    </w:p>
    <w:p w14:paraId="126F26EA" w14:textId="353F046F" w:rsidR="002F44AF" w:rsidRPr="004B1707" w:rsidRDefault="002F44AF" w:rsidP="005F4D1C">
      <w:pPr>
        <w:pStyle w:val="activityindent"/>
      </w:pPr>
      <w:r w:rsidRPr="004B1707">
        <w:lastRenderedPageBreak/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add in the 2 decimal places</m:t>
        </m:r>
        <m:r>
          <m:t>→0.35</m:t>
        </m:r>
      </m:oMath>
      <w:r w:rsidRPr="004B1707">
        <w:t xml:space="preserve"> </w:t>
      </w:r>
    </w:p>
    <w:p w14:paraId="4D3490AF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749F73D2" w14:textId="613102C4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0</m:t>
        </m:r>
        <m:r>
          <m:rPr>
            <m:sty m:val="p"/>
          </m:rPr>
          <m:t>.</m:t>
        </m:r>
        <m:r>
          <m:t xml:space="preserve">02 ×0.3 </m:t>
        </m:r>
        <m:r>
          <m:rPr>
            <m:nor/>
          </m:rPr>
          <m:t>(3 decimal places in total)</m:t>
        </m:r>
      </m:oMath>
    </w:p>
    <w:p w14:paraId="242B2EDC" w14:textId="3DF1EFA1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2×3 =6.0</m:t>
        </m:r>
      </m:oMath>
      <w:r w:rsidRPr="004B1707">
        <w:t xml:space="preserve"> </w:t>
      </w:r>
      <w:r w:rsidR="00C26B5C" w:rsidRPr="004B1707">
        <w:tab/>
      </w:r>
    </w:p>
    <w:p w14:paraId="27B1733B" w14:textId="5D6B11AC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add in the 3 decimal places</m:t>
        </m:r>
        <m:r>
          <m:t>→0.006</m:t>
        </m:r>
      </m:oMath>
      <w:r w:rsidRPr="004B1707">
        <w:t xml:space="preserve"> </w:t>
      </w:r>
    </w:p>
    <w:p w14:paraId="5D9E78F2" w14:textId="77777777" w:rsidR="002F44AF" w:rsidRPr="004B1707" w:rsidRDefault="002F44AF" w:rsidP="005F4D1C">
      <w:pPr>
        <w:pStyle w:val="activityindent"/>
      </w:pPr>
    </w:p>
    <w:p w14:paraId="2392C5F1" w14:textId="3043F571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9 ×0.05 </m:t>
        </m:r>
        <m:r>
          <m:rPr>
            <m:nor/>
          </m:rPr>
          <m:t>(3 decimal places in total)</m:t>
        </m:r>
      </m:oMath>
    </w:p>
    <w:p w14:paraId="50C062DA" w14:textId="2D8ECF8E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9×5 =45.0</m:t>
        </m:r>
      </m:oMath>
      <w:r w:rsidRPr="004B1707">
        <w:t xml:space="preserve"> </w:t>
      </w:r>
    </w:p>
    <w:p w14:paraId="7F9D16CA" w14:textId="05E52166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add in the 3 decimal places</m:t>
        </m:r>
        <m:r>
          <m:t>→0.045</m:t>
        </m:r>
      </m:oMath>
      <w:r w:rsidRPr="004B1707">
        <w:t xml:space="preserve"> </w:t>
      </w:r>
    </w:p>
    <w:p w14:paraId="48803C2B" w14:textId="77777777" w:rsidR="002F44AF" w:rsidRPr="004B1707" w:rsidRDefault="002F44AF" w:rsidP="005F4D1C">
      <w:pPr>
        <w:pStyle w:val="activityindent"/>
      </w:pPr>
    </w:p>
    <w:p w14:paraId="7A910FF7" w14:textId="3A2BBA88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7.49 ×1000 </m:t>
        </m:r>
        <m:r>
          <m:rPr>
            <m:nor/>
          </m:rPr>
          <m:t>(2 decimal places in total)</m:t>
        </m:r>
      </m:oMath>
    </w:p>
    <w:p w14:paraId="2A1E6879" w14:textId="1F9F667A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749×1000 =749000.0</m:t>
        </m:r>
      </m:oMath>
      <w:r w:rsidRPr="004B1707">
        <w:t xml:space="preserve"> </w:t>
      </w:r>
    </w:p>
    <w:p w14:paraId="6B9AB99A" w14:textId="11AD2592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add in the 2 decimal places</m:t>
        </m:r>
        <m:r>
          <m:t>→7490.0</m:t>
        </m:r>
      </m:oMath>
      <w:r w:rsidRPr="004B1707">
        <w:t xml:space="preserve"> </w:t>
      </w:r>
    </w:p>
    <w:p w14:paraId="29CF4C5F" w14:textId="77777777" w:rsidR="002F44AF" w:rsidRPr="004B1707" w:rsidRDefault="002F44AF" w:rsidP="005F4D1C">
      <w:pPr>
        <w:pStyle w:val="activityindent"/>
      </w:pPr>
    </w:p>
    <w:p w14:paraId="10B1A312" w14:textId="3A9FBC03" w:rsidR="002F44AF" w:rsidRPr="004B1707" w:rsidRDefault="00AB3308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3.08 ×10 </m:t>
        </m:r>
        <m:r>
          <m:rPr>
            <m:nor/>
          </m:rPr>
          <m:t>(2 decimal places in total)</m:t>
        </m:r>
      </m:oMath>
      <w:r w:rsidR="002F44AF" w:rsidRPr="004B1707">
        <w:t xml:space="preserve"> </w:t>
      </w:r>
    </w:p>
    <w:p w14:paraId="09C992C1" w14:textId="7FA558EB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308×10=3080.0</m:t>
        </m:r>
      </m:oMath>
      <w:r w:rsidRPr="004B1707">
        <w:t xml:space="preserve"> </w:t>
      </w:r>
    </w:p>
    <w:p w14:paraId="150FA5D8" w14:textId="1198EAFA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add in the 2 decimal places</m:t>
        </m:r>
        <m:r>
          <m:t>→30.8</m:t>
        </m:r>
      </m:oMath>
      <w:r w:rsidRPr="004B1707">
        <w:t xml:space="preserve"> </w:t>
      </w:r>
    </w:p>
    <w:p w14:paraId="0A267439" w14:textId="7F6ACD6F" w:rsidR="00763BBC" w:rsidRPr="004B1707" w:rsidRDefault="00763BBC" w:rsidP="00763BBC">
      <w:pPr>
        <w:pStyle w:val="bhead"/>
        <w:rPr>
          <w:bCs w:val="0"/>
        </w:rPr>
      </w:pPr>
      <w:r w:rsidRPr="004B1707">
        <w:rPr>
          <w:bCs w:val="0"/>
        </w:rPr>
        <w:t>Page 32</w:t>
      </w:r>
    </w:p>
    <w:p w14:paraId="145A1DFF" w14:textId="2DD948A3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0</w:t>
      </w:r>
    </w:p>
    <w:p w14:paraId="603D80E6" w14:textId="1CFC994E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14÷7 </m:t>
        </m:r>
        <m:r>
          <m:rPr>
            <m:nor/>
          </m:rPr>
          <m:t>(2 decimal places)</m:t>
        </m:r>
      </m:oMath>
    </w:p>
    <w:p w14:paraId="3286D96A" w14:textId="45C7A771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4÷7</m:t>
        </m:r>
      </m:oMath>
      <w:r w:rsidR="00BB7ACB" w:rsidRPr="004B1707">
        <w:t xml:space="preserve"> </w:t>
      </w:r>
      <w:r w:rsidRPr="004B1707">
        <w:tab/>
      </w:r>
      <w:r w:rsidRPr="004B1707">
        <w:tab/>
      </w:r>
    </w:p>
    <w:p w14:paraId="7A4F7386" w14:textId="2BBA8C9C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nor/>
          </m:rPr>
          <m:t xml:space="preserve"> </m:t>
        </m:r>
        <m:r>
          <m:rPr>
            <m:nor/>
          </m:rPr>
          <w:rPr>
            <w:position w:val="-16"/>
          </w:rPr>
          <w:object w:dxaOrig="560" w:dyaOrig="680" w14:anchorId="56395FE8">
            <v:shape id="_x0000_i1026" type="#_x0000_t75" style="width:27.75pt;height:33.75pt" o:ole="">
              <v:imagedata r:id="rId10" o:title=""/>
            </v:shape>
            <o:OLEObject Type="Embed" ProgID="Equation.DSMT4" ShapeID="_x0000_i1026" DrawAspect="Content" ObjectID="_1635681759" r:id="rId11"/>
          </w:object>
        </m:r>
        <m:r>
          <m:rPr>
            <m:nor/>
          </m:rPr>
          <m:t xml:space="preserve"> → Answer is 2.0</m:t>
        </m:r>
      </m:oMath>
      <w:r w:rsidRPr="004B1707">
        <w:t xml:space="preserve"> </w:t>
      </w:r>
    </w:p>
    <w:p w14:paraId="550FC879" w14:textId="3C8DEB36" w:rsidR="002F44AF" w:rsidRPr="004B1707" w:rsidRDefault="002F44AF" w:rsidP="005F4D1C">
      <w:pPr>
        <w:pStyle w:val="activityindent"/>
      </w:pPr>
      <w:r w:rsidRPr="004B1707">
        <w:tab/>
      </w:r>
      <m:oMath>
        <m:r>
          <m:t>→</m:t>
        </m:r>
        <m:r>
          <m:rPr>
            <m:sty m:val="p"/>
          </m:rPr>
          <m:t>Add in the 2 decimal places</m:t>
        </m:r>
        <m:r>
          <m:t xml:space="preserve"> →0.02</m:t>
        </m:r>
      </m:oMath>
      <w:r w:rsidRPr="004B1707">
        <w:t xml:space="preserve"> </w:t>
      </w:r>
    </w:p>
    <w:p w14:paraId="598AC044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3AFEE9A3" w14:textId="2192137D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63÷3 </m:t>
        </m:r>
        <m:r>
          <m:rPr>
            <m:nor/>
          </m:rPr>
          <m:t>(2 decimal places)</m:t>
        </m:r>
      </m:oMath>
    </w:p>
    <w:p w14:paraId="6055F27F" w14:textId="6BD7DD88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63÷3</m:t>
        </m:r>
      </m:oMath>
      <w:r w:rsidR="00BB7ACB" w:rsidRPr="004B1707">
        <w:t xml:space="preserve"> </w:t>
      </w:r>
      <w:r w:rsidRPr="004B1707">
        <w:tab/>
      </w:r>
      <w:r w:rsidRPr="004B1707">
        <w:tab/>
      </w:r>
      <w:r w:rsidRPr="004B1707">
        <w:tab/>
      </w:r>
      <w:r w:rsidRPr="004B1707">
        <w:tab/>
      </w:r>
    </w:p>
    <w:p w14:paraId="5C44DBA2" w14:textId="56F14432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w:rPr>
            <w:position w:val="-16"/>
          </w:rPr>
          <w:object w:dxaOrig="520" w:dyaOrig="680" w14:anchorId="7221296F">
            <v:shape id="_x0000_i1027" type="#_x0000_t75" style="width:28.5pt;height:36pt" o:ole="">
              <v:imagedata r:id="rId12" o:title=""/>
            </v:shape>
            <o:OLEObject Type="Embed" ProgID="Equation.DSMT4" ShapeID="_x0000_i1027" DrawAspect="Content" ObjectID="_1635681760" r:id="rId13"/>
          </w:object>
        </m:r>
        <m:r>
          <m:rPr>
            <m:nor/>
          </m:rPr>
          <m:t xml:space="preserve">  → Answer is 21</m:t>
        </m:r>
      </m:oMath>
      <w:r w:rsidRPr="004B1707">
        <w:t xml:space="preserve"> </w:t>
      </w:r>
    </w:p>
    <w:p w14:paraId="58AACC76" w14:textId="44EA093E" w:rsidR="002F44AF" w:rsidRPr="004B1707" w:rsidRDefault="002F44AF" w:rsidP="005F4D1C">
      <w:pPr>
        <w:pStyle w:val="activityindent"/>
      </w:pPr>
      <w:r w:rsidRPr="004B1707">
        <w:tab/>
      </w:r>
      <m:oMath>
        <m:r>
          <m:t>→</m:t>
        </m:r>
        <m:r>
          <m:rPr>
            <m:sty m:val="p"/>
          </m:rPr>
          <m:t>Add in the 2 decimal places</m:t>
        </m:r>
        <m:r>
          <m:t xml:space="preserve"> →0.21</m:t>
        </m:r>
      </m:oMath>
      <w:r w:rsidRPr="004B1707">
        <w:t xml:space="preserve"> </w:t>
      </w:r>
    </w:p>
    <w:p w14:paraId="2B72B950" w14:textId="77777777" w:rsidR="002F44AF" w:rsidRPr="004B1707" w:rsidRDefault="002F44AF" w:rsidP="005F4D1C">
      <w:pPr>
        <w:pStyle w:val="activityindent"/>
      </w:pPr>
    </w:p>
    <w:p w14:paraId="78203FEB" w14:textId="7C026731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56÷2 </m:t>
        </m:r>
        <m:r>
          <m:rPr>
            <m:nor/>
          </m:rPr>
          <m:t>(2 decimal places)</m:t>
        </m:r>
      </m:oMath>
    </w:p>
    <w:p w14:paraId="084102E6" w14:textId="6C1AA2EC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56÷2</m:t>
        </m:r>
      </m:oMath>
      <w:r w:rsidR="00BB7ACB" w:rsidRPr="004B1707">
        <w:t xml:space="preserve"> </w:t>
      </w:r>
      <w:r w:rsidRPr="004B1707">
        <w:tab/>
      </w:r>
      <w:r w:rsidRPr="004B1707">
        <w:tab/>
      </w:r>
      <w:r w:rsidRPr="004B1707">
        <w:tab/>
      </w:r>
      <w:r w:rsidRPr="004B1707">
        <w:tab/>
      </w:r>
    </w:p>
    <w:p w14:paraId="4118F404" w14:textId="0E5C4EAB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w:rPr>
            <w:position w:val="-16"/>
          </w:rPr>
          <w:object w:dxaOrig="560" w:dyaOrig="680" w14:anchorId="7D3F8593">
            <v:shape id="_x0000_i1028" type="#_x0000_t75" style="width:28.5pt;height:36pt" o:ole="">
              <v:imagedata r:id="rId14" o:title=""/>
            </v:shape>
            <o:OLEObject Type="Embed" ProgID="Equation.DSMT4" ShapeID="_x0000_i1028" DrawAspect="Content" ObjectID="_1635681761" r:id="rId15"/>
          </w:object>
        </m:r>
        <m:r>
          <m:rPr>
            <m:nor/>
          </m:rPr>
          <m:t xml:space="preserve">  → Answer is 28</m:t>
        </m:r>
      </m:oMath>
      <w:r w:rsidRPr="004B1707">
        <w:t xml:space="preserve"> </w:t>
      </w:r>
    </w:p>
    <w:p w14:paraId="75561BB6" w14:textId="01EDF3D7" w:rsidR="002F44AF" w:rsidRPr="004B1707" w:rsidRDefault="002F44AF" w:rsidP="005F4D1C">
      <w:pPr>
        <w:pStyle w:val="activityindent"/>
      </w:pPr>
      <w:r w:rsidRPr="004B1707">
        <w:tab/>
      </w:r>
      <m:oMath>
        <m:r>
          <m:t>→</m:t>
        </m:r>
        <m:r>
          <m:rPr>
            <m:sty m:val="p"/>
          </m:rPr>
          <m:t>Add in the 2 decimal places</m:t>
        </m:r>
        <m:r>
          <m:t xml:space="preserve"> →0.28</m:t>
        </m:r>
      </m:oMath>
      <w:r w:rsidRPr="004B1707">
        <w:t xml:space="preserve"> </w:t>
      </w:r>
    </w:p>
    <w:p w14:paraId="0372024B" w14:textId="77777777" w:rsidR="002F44AF" w:rsidRPr="004B1707" w:rsidRDefault="002F44AF" w:rsidP="005F4D1C">
      <w:pPr>
        <w:pStyle w:val="activityindent"/>
      </w:pPr>
    </w:p>
    <w:p w14:paraId="47CE9D62" w14:textId="033DB944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20÷5 </m:t>
        </m:r>
        <m:r>
          <m:rPr>
            <m:nor/>
          </m:rPr>
          <m:t>(2 decimal places)</m:t>
        </m:r>
      </m:oMath>
    </w:p>
    <w:p w14:paraId="5C78A3E6" w14:textId="12B7EBD8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20÷5</m:t>
        </m:r>
      </m:oMath>
      <w:r w:rsidR="00BB7ACB" w:rsidRPr="004B1707">
        <w:t xml:space="preserve"> </w:t>
      </w:r>
      <w:r w:rsidRPr="004B1707">
        <w:tab/>
      </w:r>
      <w:r w:rsidRPr="004B1707">
        <w:tab/>
      </w:r>
      <w:r w:rsidRPr="004B1707">
        <w:tab/>
      </w:r>
      <w:r w:rsidRPr="004B1707">
        <w:tab/>
      </w:r>
    </w:p>
    <w:p w14:paraId="1B348C98" w14:textId="7DA606EF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w:rPr>
            <w:i/>
            <w:position w:val="-16"/>
          </w:rPr>
          <w:object w:dxaOrig="540" w:dyaOrig="680" w14:anchorId="08F45B28">
            <v:shape id="_x0000_i1029" type="#_x0000_t75" style="width:28.5pt;height:36pt" o:ole="">
              <v:imagedata r:id="rId16" o:title=""/>
            </v:shape>
            <o:OLEObject Type="Embed" ProgID="Equation.DSMT4" ShapeID="_x0000_i1029" DrawAspect="Content" ObjectID="_1635681762" r:id="rId17"/>
          </w:object>
        </m:r>
        <m:r>
          <m:rPr>
            <m:nor/>
          </m:rPr>
          <m:t xml:space="preserve"> → Answer is 4</m:t>
        </m:r>
      </m:oMath>
      <w:r w:rsidRPr="004B1707">
        <w:t xml:space="preserve"> </w:t>
      </w:r>
      <w:r w:rsidR="003338A9" w:rsidRPr="004B1707">
        <w:rPr>
          <w:position w:val="-4"/>
        </w:rPr>
        <w:object w:dxaOrig="180" w:dyaOrig="279" w14:anchorId="2159BFA9">
          <v:shape id="_x0000_i1030" type="#_x0000_t75" style="width:7.5pt;height:14.25pt" o:ole="">
            <v:imagedata r:id="rId18" o:title=""/>
          </v:shape>
          <o:OLEObject Type="Embed" ProgID="Equation.DSMT4" ShapeID="_x0000_i1030" DrawAspect="Content" ObjectID="_1635681763" r:id="rId19"/>
        </w:object>
      </w:r>
      <w:r w:rsidR="003338A9" w:rsidRPr="004B1707">
        <w:t xml:space="preserve"> </w:t>
      </w:r>
    </w:p>
    <w:p w14:paraId="4A02551F" w14:textId="64FFB00E" w:rsidR="002F44AF" w:rsidRPr="004B1707" w:rsidRDefault="002F44AF" w:rsidP="005F4D1C">
      <w:pPr>
        <w:pStyle w:val="activityindent"/>
      </w:pPr>
      <w:r w:rsidRPr="004B1707">
        <w:tab/>
      </w:r>
      <m:oMath>
        <m:r>
          <m:t>→</m:t>
        </m:r>
        <m:r>
          <m:rPr>
            <m:sty m:val="p"/>
          </m:rPr>
          <m:t>Add in the 2 decimal places</m:t>
        </m:r>
        <m:r>
          <m:t xml:space="preserve"> →0.04</m:t>
        </m:r>
      </m:oMath>
      <w:r w:rsidRPr="004B1707">
        <w:t xml:space="preserve"> </w:t>
      </w:r>
    </w:p>
    <w:p w14:paraId="56885F0D" w14:textId="77777777" w:rsidR="002F44AF" w:rsidRPr="004B1707" w:rsidRDefault="002F44AF" w:rsidP="005F4D1C">
      <w:pPr>
        <w:pStyle w:val="activityindent"/>
      </w:pPr>
    </w:p>
    <w:p w14:paraId="48B358ED" w14:textId="71F91FEB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32÷8 </m:t>
        </m:r>
        <m:r>
          <m:rPr>
            <m:nor/>
          </m:rPr>
          <m:t>(2 decimal places)</m:t>
        </m:r>
      </m:oMath>
    </w:p>
    <w:p w14:paraId="236768D2" w14:textId="7CE42B37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32÷8</m:t>
        </m:r>
      </m:oMath>
      <w:r w:rsidR="00BB7ACB" w:rsidRPr="004B1707">
        <w:t xml:space="preserve"> </w:t>
      </w:r>
      <w:r w:rsidRPr="004B1707">
        <w:tab/>
      </w:r>
      <w:r w:rsidRPr="004B1707">
        <w:tab/>
      </w:r>
      <w:r w:rsidRPr="004B1707">
        <w:tab/>
      </w:r>
      <w:r w:rsidRPr="004B1707">
        <w:tab/>
      </w:r>
    </w:p>
    <w:p w14:paraId="512D0945" w14:textId="3214D81D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w:rPr>
            <w:i/>
            <w:position w:val="-16"/>
          </w:rPr>
          <w:object w:dxaOrig="540" w:dyaOrig="680" w14:anchorId="0B1A7DBB">
            <v:shape id="_x0000_i1031" type="#_x0000_t75" style="width:28.5pt;height:36pt" o:ole="">
              <v:imagedata r:id="rId20" o:title=""/>
            </v:shape>
            <o:OLEObject Type="Embed" ProgID="Equation.DSMT4" ShapeID="_x0000_i1031" DrawAspect="Content" ObjectID="_1635681764" r:id="rId21"/>
          </w:object>
        </m:r>
        <m:r>
          <m:rPr>
            <m:nor/>
          </m:rPr>
          <m:t xml:space="preserve">  → Answer is 4</m:t>
        </m:r>
      </m:oMath>
      <w:r w:rsidRPr="004B1707">
        <w:t xml:space="preserve"> </w:t>
      </w:r>
      <w:r w:rsidR="003338A9" w:rsidRPr="004B1707">
        <w:rPr>
          <w:position w:val="-4"/>
        </w:rPr>
        <w:object w:dxaOrig="180" w:dyaOrig="279" w14:anchorId="12561F6A">
          <v:shape id="_x0000_i1032" type="#_x0000_t75" style="width:7.5pt;height:14.25pt" o:ole="">
            <v:imagedata r:id="rId18" o:title=""/>
          </v:shape>
          <o:OLEObject Type="Embed" ProgID="Equation.DSMT4" ShapeID="_x0000_i1032" DrawAspect="Content" ObjectID="_1635681765" r:id="rId22"/>
        </w:object>
      </w:r>
      <w:r w:rsidR="003338A9" w:rsidRPr="004B1707">
        <w:t xml:space="preserve"> </w:t>
      </w:r>
    </w:p>
    <w:p w14:paraId="47C972C2" w14:textId="41BDCD64" w:rsidR="002F44AF" w:rsidRPr="004B1707" w:rsidRDefault="002F44AF" w:rsidP="005F4D1C">
      <w:pPr>
        <w:pStyle w:val="activityindent"/>
      </w:pPr>
      <w:r w:rsidRPr="004B1707">
        <w:tab/>
      </w:r>
      <m:oMath>
        <m:r>
          <m:t>→</m:t>
        </m:r>
        <m:r>
          <m:rPr>
            <m:sty m:val="p"/>
          </m:rPr>
          <m:t>Add in the 2 decimal places</m:t>
        </m:r>
        <m:r>
          <m:t xml:space="preserve"> →0.04</m:t>
        </m:r>
      </m:oMath>
      <w:r w:rsidRPr="004B1707">
        <w:t xml:space="preserve"> </w:t>
      </w:r>
    </w:p>
    <w:p w14:paraId="16445C63" w14:textId="0F485B80" w:rsidR="002F44AF" w:rsidRPr="004B1707" w:rsidRDefault="002B1475" w:rsidP="00BB7ACB">
      <w:pPr>
        <w:pStyle w:val="bhead"/>
        <w:rPr>
          <w:bCs w:val="0"/>
        </w:rPr>
      </w:pPr>
      <w:r w:rsidRPr="004B1707">
        <w:rPr>
          <w:bCs w:val="0"/>
        </w:rPr>
        <w:t>Page 3</w:t>
      </w:r>
      <w:r w:rsidR="00763BBC" w:rsidRPr="004B1707">
        <w:rPr>
          <w:bCs w:val="0"/>
        </w:rPr>
        <w:t>3</w:t>
      </w:r>
    </w:p>
    <w:p w14:paraId="5799089F" w14:textId="65EB0162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1</w:t>
      </w:r>
    </w:p>
    <w:p w14:paraId="24ECA09E" w14:textId="7D4A7FBE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1.74÷0.03 </m:t>
        </m:r>
        <m:r>
          <m:rPr>
            <m:nor/>
          </m:rPr>
          <m:t>(4 decimal places)</m:t>
        </m:r>
      </m:oMath>
    </w:p>
    <w:p w14:paraId="24DA939C" w14:textId="4A0890D6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74÷3</m:t>
        </m:r>
      </m:oMath>
      <w:r w:rsidRPr="004B1707">
        <w:t xml:space="preserve"> </w:t>
      </w:r>
    </w:p>
    <w:p w14:paraId="705D82B6" w14:textId="0A9B9B12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w:rPr>
            <w:position w:val="-16"/>
          </w:rPr>
          <w:object w:dxaOrig="660" w:dyaOrig="680" w14:anchorId="0CFFECFE">
            <v:shape id="_x0000_i1033" type="#_x0000_t75" style="width:36pt;height:36pt" o:ole="">
              <v:imagedata r:id="rId23" o:title=""/>
            </v:shape>
            <o:OLEObject Type="Embed" ProgID="Equation.DSMT4" ShapeID="_x0000_i1033" DrawAspect="Content" ObjectID="_1635681766" r:id="rId24"/>
          </w:object>
        </m:r>
        <m:r>
          <m:rPr>
            <m:nor/>
          </m:rPr>
          <m:t xml:space="preserve">  → Answer is 58</m:t>
        </m:r>
      </m:oMath>
      <w:r w:rsidRPr="004B1707">
        <w:t xml:space="preserve"> </w:t>
      </w:r>
    </w:p>
    <w:p w14:paraId="4E6C856A" w14:textId="77777777" w:rsidR="0092602A" w:rsidRPr="004B1707" w:rsidRDefault="0092602A" w:rsidP="005F4D1C">
      <w:pPr>
        <w:pStyle w:val="activityindent"/>
      </w:pPr>
    </w:p>
    <w:p w14:paraId="344712BE" w14:textId="2E13993B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1.16÷0.02 </m:t>
        </m:r>
        <m:r>
          <m:rPr>
            <m:nor/>
          </m:rPr>
          <m:t>(4 decimal places)</m:t>
        </m:r>
      </m:oMath>
    </w:p>
    <w:p w14:paraId="25A6D7B2" w14:textId="4440E0BE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16÷2</m:t>
        </m:r>
      </m:oMath>
      <w:r w:rsidRPr="004B1707">
        <w:t xml:space="preserve"> </w:t>
      </w:r>
    </w:p>
    <w:p w14:paraId="0CAD84E2" w14:textId="45E5DAEB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      </m:t>
        </m:r>
        <m:r>
          <m:rPr>
            <m:sty m:val="p"/>
          </m:rPr>
          <w:rPr>
            <w:position w:val="-16"/>
          </w:rPr>
          <w:object w:dxaOrig="660" w:dyaOrig="680" w14:anchorId="51338AB0">
            <v:shape id="_x0000_i1034" type="#_x0000_t75" style="width:33pt;height:33.75pt" o:ole="">
              <v:imagedata r:id="rId25" o:title=""/>
            </v:shape>
            <o:OLEObject Type="Embed" ProgID="Equation.DSMT4" ShapeID="_x0000_i1034" DrawAspect="Content" ObjectID="_1635681767" r:id="rId26"/>
          </w:object>
        </m:r>
        <m:r>
          <m:rPr>
            <m:sty m:val="p"/>
          </m:rPr>
          <m:t xml:space="preserve">       </m:t>
        </m:r>
        <m:r>
          <m:rPr>
            <m:nor/>
          </m:rPr>
          <m:t>→ Answer is 58</m:t>
        </m:r>
      </m:oMath>
      <w:r w:rsidRPr="004B1707">
        <w:t xml:space="preserve"> </w:t>
      </w:r>
      <w:r w:rsidR="00A405F9" w:rsidRPr="004B1707">
        <w:rPr>
          <w:position w:val="-4"/>
        </w:rPr>
        <w:object w:dxaOrig="180" w:dyaOrig="279" w14:anchorId="415C678A">
          <v:shape id="_x0000_i1035" type="#_x0000_t75" style="width:9pt;height:14.25pt" o:ole="">
            <v:imagedata r:id="rId18" o:title=""/>
          </v:shape>
          <o:OLEObject Type="Embed" ProgID="Equation.DSMT4" ShapeID="_x0000_i1035" DrawAspect="Content" ObjectID="_1635681768" r:id="rId27"/>
        </w:object>
      </w:r>
      <w:r w:rsidR="00A405F9" w:rsidRPr="004B1707">
        <w:t xml:space="preserve"> </w:t>
      </w:r>
    </w:p>
    <w:p w14:paraId="77CF94EF" w14:textId="77777777" w:rsidR="002F44AF" w:rsidRPr="004B1707" w:rsidRDefault="002F44AF" w:rsidP="005F4D1C">
      <w:pPr>
        <w:pStyle w:val="activityindent"/>
      </w:pPr>
    </w:p>
    <w:p w14:paraId="719195EC" w14:textId="40EA33FE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52÷0.02 </m:t>
        </m:r>
        <m:r>
          <m:rPr>
            <m:nor/>
          </m:rPr>
          <m:t>(4 decimal places)</m:t>
        </m:r>
      </m:oMath>
    </w:p>
    <w:p w14:paraId="79317DBC" w14:textId="45EA54C6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52÷2</m:t>
        </m:r>
      </m:oMath>
      <w:r w:rsidRPr="004B1707">
        <w:t xml:space="preserve"> </w:t>
      </w:r>
    </w:p>
    <w:p w14:paraId="7AB19100" w14:textId="59D66230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       </m:t>
        </m:r>
        <m:r>
          <m:rPr>
            <m:nor/>
          </m:rPr>
          <w:rPr>
            <w:position w:val="-16"/>
          </w:rPr>
          <w:object w:dxaOrig="560" w:dyaOrig="680" w14:anchorId="10FCFEAA">
            <v:shape id="_x0000_i1036" type="#_x0000_t75" style="width:27.75pt;height:33.75pt" o:ole="">
              <v:imagedata r:id="rId28" o:title=""/>
            </v:shape>
            <o:OLEObject Type="Embed" ProgID="Equation.DSMT4" ShapeID="_x0000_i1036" DrawAspect="Content" ObjectID="_1635681769" r:id="rId29"/>
          </w:object>
        </m:r>
        <m:r>
          <m:rPr>
            <m:nor/>
          </m:rPr>
          <m:t xml:space="preserve">          → Answer is 26</m:t>
        </m:r>
      </m:oMath>
      <w:r w:rsidRPr="004B1707">
        <w:t xml:space="preserve"> </w:t>
      </w:r>
      <w:r w:rsidR="00A405F9" w:rsidRPr="004B1707">
        <w:rPr>
          <w:position w:val="-4"/>
        </w:rPr>
        <w:object w:dxaOrig="180" w:dyaOrig="279" w14:anchorId="54C277F4">
          <v:shape id="_x0000_i1037" type="#_x0000_t75" style="width:9pt;height:14.25pt" o:ole="">
            <v:imagedata r:id="rId18" o:title=""/>
          </v:shape>
          <o:OLEObject Type="Embed" ProgID="Equation.DSMT4" ShapeID="_x0000_i1037" DrawAspect="Content" ObjectID="_1635681770" r:id="rId30"/>
        </w:object>
      </w:r>
      <w:r w:rsidR="00A405F9" w:rsidRPr="004B1707">
        <w:t xml:space="preserve"> </w:t>
      </w:r>
    </w:p>
    <w:p w14:paraId="78A47CE0" w14:textId="60F6327E" w:rsidR="008F653B" w:rsidRPr="004B1707" w:rsidRDefault="008F653B">
      <w:pPr>
        <w:spacing w:after="160" w:line="259" w:lineRule="auto"/>
        <w:rPr>
          <w:rStyle w:val="activitynumber"/>
          <w:rFonts w:ascii="Cambria Math" w:eastAsia="Calibri" w:hAnsi="Cambria Math" w:cs="Arial"/>
          <w:b w:val="0"/>
          <w:bCs/>
        </w:rPr>
      </w:pPr>
    </w:p>
    <w:p w14:paraId="5957A4B2" w14:textId="73D95CA7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56÷0.02 </m:t>
        </m:r>
        <m:r>
          <m:rPr>
            <m:nor/>
          </m:rPr>
          <m:t>(4 decimal places)</m:t>
        </m:r>
      </m:oMath>
    </w:p>
    <w:p w14:paraId="12561C4E" w14:textId="5A3429C6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56÷2</m:t>
        </m:r>
      </m:oMath>
      <w:r w:rsidRPr="004B1707">
        <w:t xml:space="preserve"> </w:t>
      </w:r>
    </w:p>
    <w:p w14:paraId="0C88956F" w14:textId="35183ECD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          </m:t>
        </m:r>
        <m:r>
          <m:rPr>
            <m:nor/>
          </m:rPr>
          <w:rPr>
            <w:position w:val="-16"/>
          </w:rPr>
          <w:object w:dxaOrig="560" w:dyaOrig="680" w14:anchorId="4380AE52">
            <v:shape id="_x0000_i1038" type="#_x0000_t75" style="width:27.75pt;height:33.75pt" o:ole="">
              <v:imagedata r:id="rId31" o:title=""/>
            </v:shape>
            <o:OLEObject Type="Embed" ProgID="Equation.DSMT4" ShapeID="_x0000_i1038" DrawAspect="Content" ObjectID="_1635681771" r:id="rId32"/>
          </w:object>
        </m:r>
        <m:r>
          <m:rPr>
            <m:nor/>
          </m:rPr>
          <m:t xml:space="preserve">           → Answer is 28</m:t>
        </m:r>
      </m:oMath>
      <w:r w:rsidRPr="004B1707">
        <w:t xml:space="preserve"> </w:t>
      </w:r>
    </w:p>
    <w:p w14:paraId="6ED98688" w14:textId="77777777" w:rsidR="002F44AF" w:rsidRPr="004B1707" w:rsidRDefault="002F44AF" w:rsidP="005F4D1C">
      <w:pPr>
        <w:pStyle w:val="activityindent"/>
      </w:pPr>
    </w:p>
    <w:p w14:paraId="2A0B0CFD" w14:textId="74C47A83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 xml:space="preserve">0.24÷0.08 </m:t>
        </m:r>
        <m:r>
          <m:rPr>
            <m:nor/>
          </m:rPr>
          <m:t>(4 decimal places)</m:t>
        </m:r>
      </m:oMath>
      <w:r w:rsidR="0092602A" w:rsidRPr="004B1707">
        <w:rPr>
          <w:position w:val="-4"/>
        </w:rPr>
        <w:object w:dxaOrig="180" w:dyaOrig="279" w14:anchorId="3AAC6218">
          <v:shape id="_x0000_i1039" type="#_x0000_t75" style="width:9pt;height:14.25pt" o:ole="">
            <v:imagedata r:id="rId18" o:title=""/>
          </v:shape>
          <o:OLEObject Type="Embed" ProgID="Equation.DSMT4" ShapeID="_x0000_i1039" DrawAspect="Content" ObjectID="_1635681772" r:id="rId33"/>
        </w:object>
      </w:r>
      <w:r w:rsidR="0092602A" w:rsidRPr="004B1707">
        <w:t xml:space="preserve"> </w:t>
      </w:r>
    </w:p>
    <w:p w14:paraId="04FE09E0" w14:textId="60A79EF5" w:rsidR="002F44AF" w:rsidRPr="004B1707" w:rsidRDefault="002F44AF" w:rsidP="005F4D1C">
      <w:pPr>
        <w:pStyle w:val="activityindent"/>
      </w:pPr>
      <w:r w:rsidRPr="004B1707">
        <w:lastRenderedPageBreak/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24÷8</m:t>
        </m:r>
      </m:oMath>
      <w:r w:rsidRPr="004B1707">
        <w:t xml:space="preserve"> </w:t>
      </w:r>
    </w:p>
    <w:p w14:paraId="20CD8030" w14:textId="6351962A" w:rsidR="002F44AF" w:rsidRPr="004B1707" w:rsidRDefault="002F44AF" w:rsidP="005F4D1C">
      <w:pPr>
        <w:pStyle w:val="activityindent"/>
      </w:pPr>
      <w:r w:rsidRPr="004B1707">
        <w:tab/>
      </w:r>
      <m:oMath>
        <m:box>
          <m:boxPr>
            <m:opEmu m:val="1"/>
            <m:ctrlPr>
              <w:rPr>
                <w:i/>
              </w:rPr>
            </m:ctrlPr>
          </m:boxPr>
          <m:e>
            <m:r>
              <m:t>→</m:t>
            </m:r>
          </m:e>
        </m:box>
        <m:r>
          <m:rPr>
            <m:nor/>
          </m:rPr>
          <m:t xml:space="preserve"> </m:t>
        </m:r>
        <m:r>
          <m:rPr>
            <m:nor/>
          </m:rPr>
          <w:rPr>
            <w:position w:val="-16"/>
          </w:rPr>
          <w:object w:dxaOrig="540" w:dyaOrig="680" w14:anchorId="023C188D">
            <v:shape id="_x0000_i1040" type="#_x0000_t75" style="width:27pt;height:33.75pt" o:ole="">
              <v:imagedata r:id="rId34" o:title=""/>
            </v:shape>
            <o:OLEObject Type="Embed" ProgID="Equation.DSMT4" ShapeID="_x0000_i1040" DrawAspect="Content" ObjectID="_1635681773" r:id="rId35"/>
          </w:object>
        </m:r>
        <m:r>
          <m:rPr>
            <m:nor/>
          </m:rPr>
          <m:t xml:space="preserve">              → Answer is 3</m:t>
        </m:r>
      </m:oMath>
      <w:r w:rsidRPr="004B1707">
        <w:t xml:space="preserve"> </w:t>
      </w:r>
    </w:p>
    <w:p w14:paraId="06BB728E" w14:textId="3832127D" w:rsidR="002F44AF" w:rsidRPr="004B1707" w:rsidRDefault="002B1475" w:rsidP="00F7448D">
      <w:pPr>
        <w:pStyle w:val="bhead"/>
        <w:rPr>
          <w:bCs w:val="0"/>
        </w:rPr>
      </w:pPr>
      <w:r w:rsidRPr="004B1707">
        <w:rPr>
          <w:bCs w:val="0"/>
        </w:rPr>
        <w:t>Page 3</w:t>
      </w:r>
      <w:r w:rsidR="00763BBC" w:rsidRPr="004B1707">
        <w:rPr>
          <w:bCs w:val="0"/>
        </w:rPr>
        <w:t>4</w:t>
      </w:r>
    </w:p>
    <w:p w14:paraId="60265F24" w14:textId="73FC0612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2</w:t>
      </w:r>
    </w:p>
    <w:p w14:paraId="3B1CD2B4" w14:textId="309CD992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249.86 (</m:t>
        </m:r>
        <m:r>
          <m:rPr>
            <m:sty m:val="p"/>
          </m:rPr>
          <m:t>as 6 is≥5, it is rounded up, and 8 becomes 9</m:t>
        </m:r>
      </m:oMath>
      <w:r w:rsidR="0072729F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249.9</m:t>
        </m:r>
      </m:oMath>
      <w:r w:rsidR="002F44AF" w:rsidRPr="004B1707">
        <w:t xml:space="preserve"> </w:t>
      </w:r>
    </w:p>
    <w:p w14:paraId="5BCC0913" w14:textId="77777777" w:rsidR="002F44AF" w:rsidRPr="004B1707" w:rsidRDefault="002F44AF" w:rsidP="005F4D1C">
      <w:pPr>
        <w:pStyle w:val="activityindent"/>
        <w:rPr>
          <w:sz w:val="28"/>
          <w:szCs w:val="28"/>
        </w:rPr>
      </w:pPr>
    </w:p>
    <w:p w14:paraId="3D84F4E5" w14:textId="0C5371C3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rPr>
            <m:sty m:val="p"/>
          </m:rPr>
          <m:t>108.54 (as 4 is&lt;5, it is rounded down, and .5 remains the same</m:t>
        </m:r>
      </m:oMath>
      <w:r w:rsidR="0072729F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08.5</m:t>
        </m:r>
      </m:oMath>
      <w:r w:rsidR="002F44AF" w:rsidRPr="004B1707">
        <w:t xml:space="preserve"> </w:t>
      </w:r>
    </w:p>
    <w:p w14:paraId="30B3CA9C" w14:textId="77777777" w:rsidR="002F44AF" w:rsidRPr="004B1707" w:rsidRDefault="002F44AF" w:rsidP="005F4D1C">
      <w:pPr>
        <w:pStyle w:val="activityindent"/>
      </w:pPr>
    </w:p>
    <w:p w14:paraId="7C709F34" w14:textId="783FF065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0.69 (</m:t>
        </m:r>
        <m:r>
          <m:rPr>
            <m:sty m:val="p"/>
          </m:rPr>
          <m:t>as 9 is≥5, it is rounded up, and 6 becomes 7</m:t>
        </m:r>
      </m:oMath>
      <w:r w:rsidR="0072729F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0.7</m:t>
        </m:r>
      </m:oMath>
      <w:r w:rsidR="002F44AF" w:rsidRPr="004B1707">
        <w:t xml:space="preserve"> </w:t>
      </w:r>
    </w:p>
    <w:p w14:paraId="07989A9C" w14:textId="77777777" w:rsidR="002F44AF" w:rsidRPr="004B1707" w:rsidRDefault="002F44AF" w:rsidP="005F4D1C">
      <w:pPr>
        <w:pStyle w:val="activityindent"/>
      </w:pPr>
    </w:p>
    <w:p w14:paraId="04700AF2" w14:textId="47F6597D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0.084 (</m:t>
        </m:r>
        <m:r>
          <m:rPr>
            <m:sty m:val="p"/>
          </m:rPr>
          <m:t>as 84 is≥5, it is rounded up, and 0 becomes 1</m:t>
        </m:r>
      </m:oMath>
      <w:r w:rsidR="0072729F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0.1</m:t>
        </m:r>
      </m:oMath>
      <w:r w:rsidR="002F44AF" w:rsidRPr="004B1707">
        <w:t xml:space="preserve"> </w:t>
      </w:r>
    </w:p>
    <w:p w14:paraId="5960A933" w14:textId="77777777" w:rsidR="002F44AF" w:rsidRPr="004B1707" w:rsidRDefault="002F44AF" w:rsidP="005F4D1C">
      <w:pPr>
        <w:pStyle w:val="activityindent"/>
      </w:pPr>
    </w:p>
    <w:p w14:paraId="6C47E7B6" w14:textId="50D3E18F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10.0943 (</m:t>
        </m:r>
        <m:r>
          <m:rPr>
            <m:sty m:val="p"/>
          </m:rPr>
          <m:t>as 943 is≥5, it is rounded up, and 0 becomes 1</m:t>
        </m:r>
      </m:oMath>
      <w:r w:rsidR="0072729F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0.1</m:t>
        </m:r>
      </m:oMath>
      <w:r w:rsidR="002F44AF" w:rsidRPr="004B1707">
        <w:t xml:space="preserve"> </w:t>
      </w:r>
    </w:p>
    <w:p w14:paraId="1D911752" w14:textId="171B9EBA" w:rsidR="002F44AF" w:rsidRPr="004B1707" w:rsidRDefault="002F44AF" w:rsidP="0072729F">
      <w:pPr>
        <w:pStyle w:val="bhead"/>
        <w:rPr>
          <w:bCs w:val="0"/>
        </w:rPr>
      </w:pPr>
      <w:r w:rsidRPr="004B1707">
        <w:rPr>
          <w:bCs w:val="0"/>
        </w:rPr>
        <w:t>Page 3</w:t>
      </w:r>
      <w:r w:rsidR="00763BBC" w:rsidRPr="004B1707">
        <w:rPr>
          <w:bCs w:val="0"/>
        </w:rPr>
        <w:t>5</w:t>
      </w:r>
    </w:p>
    <w:p w14:paraId="62387556" w14:textId="19A4F47A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3</w:t>
      </w:r>
    </w:p>
    <w:p w14:paraId="2AFA4833" w14:textId="6B80F9EC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10.137 (</m:t>
        </m:r>
        <m:r>
          <m:rPr>
            <m:sty m:val="p"/>
          </m:rPr>
          <m:t>3 decimal places, ∴a fraction of 1000</m:t>
        </m:r>
      </m:oMath>
      <w:r w:rsidR="00E60B03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0</m:t>
        </m:r>
        <m:f>
          <m:fPr>
            <m:ctrlPr/>
          </m:fPr>
          <m:num>
            <m:r>
              <m:rPr>
                <m:sty m:val="p"/>
              </m:rPr>
              <m:t>137</m:t>
            </m:r>
          </m:num>
          <m:den>
            <m:r>
              <m:rPr>
                <m:sty m:val="p"/>
              </m:rPr>
              <m:t>1000</m:t>
            </m:r>
          </m:den>
        </m:f>
      </m:oMath>
      <w:r w:rsidR="002F44AF" w:rsidRPr="004B1707">
        <w:t xml:space="preserve"> </w:t>
      </w:r>
    </w:p>
    <w:p w14:paraId="5EB08BD7" w14:textId="77777777" w:rsidR="002F44AF" w:rsidRPr="004B1707" w:rsidRDefault="002F44AF" w:rsidP="005F4D1C">
      <w:pPr>
        <w:pStyle w:val="activityindent"/>
      </w:pPr>
    </w:p>
    <w:p w14:paraId="35F1A39A" w14:textId="4E00BDCE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0.933 (</m:t>
        </m:r>
        <m:r>
          <m:rPr>
            <m:sty m:val="p"/>
          </m:rPr>
          <m:t>3 decimal places, ∴a fraction of 1000</m:t>
        </m:r>
      </m:oMath>
      <w:r w:rsidR="00E60B03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f>
          <m:fPr>
            <m:ctrlPr/>
          </m:fPr>
          <m:num>
            <m:r>
              <m:rPr>
                <m:sty m:val="p"/>
              </m:rPr>
              <m:t>933</m:t>
            </m:r>
          </m:num>
          <m:den>
            <m:r>
              <m:rPr>
                <m:sty m:val="p"/>
              </m:rPr>
              <m:t>1000</m:t>
            </m:r>
          </m:den>
        </m:f>
      </m:oMath>
      <w:r w:rsidR="002F44AF" w:rsidRPr="004B1707">
        <w:t xml:space="preserve"> </w:t>
      </w:r>
    </w:p>
    <w:p w14:paraId="121E2563" w14:textId="77777777" w:rsidR="002F44AF" w:rsidRPr="004B1707" w:rsidRDefault="002F44AF" w:rsidP="005F4D1C">
      <w:pPr>
        <w:pStyle w:val="activityindent"/>
      </w:pPr>
    </w:p>
    <w:p w14:paraId="298D03A9" w14:textId="0D7E7768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0.24 (</m:t>
        </m:r>
        <m:r>
          <m:rPr>
            <m:sty m:val="p"/>
          </m:rPr>
          <m:t>2 decimal places, ∴a fraction of 100</m:t>
        </m:r>
      </m:oMath>
      <w:r w:rsidR="00E60B03" w:rsidRPr="004B1707">
        <w:t>)</w:t>
      </w:r>
      <w:r w:rsidR="00E60B03" w:rsidRPr="004B1707">
        <w:tab/>
        <w:t xml:space="preserve">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f>
          <m:fPr>
            <m:ctrlPr/>
          </m:fPr>
          <m:num>
            <m:r>
              <m:rPr>
                <m:sty m:val="p"/>
              </m:rPr>
              <m:t>24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m:t xml:space="preserve"> →</m:t>
        </m:r>
        <m:f>
          <m:fPr>
            <m:ctrlPr/>
          </m:fPr>
          <m:num>
            <m:r>
              <m:rPr>
                <m:sty m:val="p"/>
              </m:rPr>
              <m:t>12</m:t>
            </m:r>
          </m:num>
          <m:den>
            <m:r>
              <m:rPr>
                <m:sty m:val="p"/>
              </m:rPr>
              <m:t>50</m:t>
            </m:r>
          </m:den>
        </m:f>
        <m:r>
          <m:rPr>
            <m:sty m:val="p"/>
          </m:rPr>
          <m:t>→</m:t>
        </m:r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25</m:t>
            </m:r>
          </m:den>
        </m:f>
      </m:oMath>
      <w:r w:rsidR="002F44AF" w:rsidRPr="004B1707">
        <w:t xml:space="preserve"> </w:t>
      </w:r>
    </w:p>
    <w:p w14:paraId="21D222D1" w14:textId="77777777" w:rsidR="002F44AF" w:rsidRPr="004B1707" w:rsidRDefault="002F44AF" w:rsidP="005F4D1C">
      <w:pPr>
        <w:pStyle w:val="activityindent"/>
      </w:pPr>
    </w:p>
    <w:p w14:paraId="158E7D27" w14:textId="6ED004DC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4</w:t>
      </w:r>
      <w:r w:rsidR="000A37E9">
        <w:t>.</w:t>
      </w:r>
      <w:r w:rsidR="002F44AF" w:rsidRPr="004B1707">
        <w:tab/>
      </w:r>
      <m:oMath>
        <m:r>
          <m:t>2.15 (</m:t>
        </m:r>
        <m:r>
          <m:rPr>
            <m:sty m:val="p"/>
          </m:rPr>
          <m:t>2 decimal places, ∴a fraction of 100</m:t>
        </m:r>
      </m:oMath>
      <w:r w:rsidR="00E60B03" w:rsidRPr="004B1707">
        <w:t>)</w:t>
      </w:r>
      <w:r w:rsidR="00E60B03" w:rsidRPr="004B1707">
        <w:tab/>
        <w:t xml:space="preserve">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>2</m:t>
        </m:r>
        <m:f>
          <m:fPr>
            <m:ctrlPr/>
          </m:fPr>
          <m:num>
            <m:r>
              <m:rPr>
                <m:sty m:val="p"/>
              </m:rPr>
              <m:t>15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215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43</m:t>
            </m:r>
          </m:num>
          <m:den>
            <m:r>
              <m:rPr>
                <m:sty m:val="p"/>
              </m:rPr>
              <m:t>20</m:t>
            </m:r>
          </m:den>
        </m:f>
        <m:r>
          <m:rPr>
            <m:sty m:val="p"/>
          </m:rPr>
          <m:t xml:space="preserve"> =2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20</m:t>
            </m:r>
          </m:den>
        </m:f>
      </m:oMath>
      <w:r w:rsidR="002F44AF" w:rsidRPr="004B1707">
        <w:t xml:space="preserve"> </w:t>
      </w:r>
    </w:p>
    <w:p w14:paraId="1663F0C0" w14:textId="77777777" w:rsidR="002F44AF" w:rsidRPr="004B1707" w:rsidRDefault="002F44AF" w:rsidP="005F4D1C">
      <w:pPr>
        <w:pStyle w:val="activityindent"/>
      </w:pPr>
    </w:p>
    <w:p w14:paraId="1317B657" w14:textId="47B79604" w:rsidR="002F44AF" w:rsidRPr="004B1707" w:rsidRDefault="00BE1A36" w:rsidP="005F4D1C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t>0.6 (</m:t>
        </m:r>
        <m:r>
          <m:rPr>
            <m:sty m:val="p"/>
          </m:rPr>
          <m:t>1 decimal place, ∴a fraction of 10</m:t>
        </m:r>
      </m:oMath>
      <w:r w:rsidR="00E60B03" w:rsidRPr="004B1707">
        <w:t xml:space="preserve">)  </w:t>
      </w: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f>
          <m:fPr>
            <m:ctrlPr/>
          </m:fPr>
          <m:num>
            <m:r>
              <m:rPr>
                <m:sty m:val="p"/>
              </m:rPr>
              <m:t>6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= </m:t>
        </m:r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5</m:t>
            </m:r>
          </m:den>
        </m:f>
      </m:oMath>
      <w:r w:rsidR="002F44AF" w:rsidRPr="004B1707">
        <w:t xml:space="preserve">  </w:t>
      </w:r>
    </w:p>
    <w:p w14:paraId="11C0A048" w14:textId="569350FF" w:rsidR="002F44AF" w:rsidRPr="004B1707" w:rsidRDefault="002B1475" w:rsidP="00E60B03">
      <w:pPr>
        <w:pStyle w:val="bhead"/>
        <w:rPr>
          <w:bCs w:val="0"/>
        </w:rPr>
      </w:pPr>
      <w:r w:rsidRPr="004B1707">
        <w:rPr>
          <w:bCs w:val="0"/>
        </w:rPr>
        <w:t>Page 3</w:t>
      </w:r>
      <w:r w:rsidR="00763BBC" w:rsidRPr="004B1707">
        <w:rPr>
          <w:bCs w:val="0"/>
        </w:rPr>
        <w:t>6</w:t>
      </w:r>
    </w:p>
    <w:p w14:paraId="25D1AD38" w14:textId="6C971B14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4</w:t>
      </w:r>
    </w:p>
    <w:p w14:paraId="77EF069F" w14:textId="4BFABDB2" w:rsidR="002F44AF" w:rsidRPr="004B1707" w:rsidRDefault="00BE1A36" w:rsidP="002B33A0">
      <w:pPr>
        <w:pStyle w:val="activityindent"/>
      </w:pPr>
      <w:r w:rsidRPr="000A37E9">
        <w:rPr>
          <w:rStyle w:val="activitynumber"/>
          <w:bCs w:val="0"/>
        </w:rPr>
        <w:t>1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w:r w:rsidR="001A3281">
        <w:tab/>
      </w:r>
      <m:oMath>
        <m:f>
          <m:fPr>
            <m:ctrlPr/>
          </m:fPr>
          <m:num>
            <m:r>
              <m:rPr>
                <m:sty m:val="p"/>
              </m:rPr>
              <m:t>115</m:t>
            </m:r>
          </m:num>
          <m:den>
            <m:r>
              <m:rPr>
                <m:sty m:val="p"/>
              </m:rPr>
              <m:t>25</m:t>
            </m:r>
          </m:den>
        </m:f>
      </m:oMath>
      <w:r w:rsidR="002F44AF" w:rsidRPr="004B1707">
        <w:tab/>
      </w:r>
    </w:p>
    <w:p w14:paraId="27DDF454" w14:textId="6D9ED98A" w:rsidR="002F44AF" w:rsidRPr="004B1707" w:rsidRDefault="00091500" w:rsidP="002B33A0">
      <w:pPr>
        <w:pStyle w:val="activityindent"/>
      </w:pP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15 ÷25 =4.6</m:t>
        </m:r>
      </m:oMath>
      <w:r w:rsidR="002F44AF" w:rsidRPr="004B1707">
        <w:t xml:space="preserve"> </w:t>
      </w:r>
    </w:p>
    <w:p w14:paraId="08F30A05" w14:textId="77777777" w:rsidR="002F44AF" w:rsidRPr="004B1707" w:rsidRDefault="002F44AF" w:rsidP="002B33A0">
      <w:pPr>
        <w:pStyle w:val="activityindent"/>
      </w:pPr>
    </w:p>
    <w:p w14:paraId="6ED40A93" w14:textId="6D4C39D7" w:rsidR="002F44AF" w:rsidRPr="004B1707" w:rsidRDefault="00BE1A36" w:rsidP="002B33A0">
      <w:pPr>
        <w:pStyle w:val="activityindent"/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8</m:t>
            </m:r>
          </m:num>
          <m:den>
            <m:r>
              <m:rPr>
                <m:sty m:val="p"/>
              </m:rPr>
              <m:t>20</m:t>
            </m:r>
          </m:den>
        </m:f>
      </m:oMath>
      <w:r w:rsidR="002F44AF" w:rsidRPr="004B1707">
        <w:tab/>
      </w:r>
    </w:p>
    <w:p w14:paraId="57A6A269" w14:textId="3CD84946" w:rsidR="002F44AF" w:rsidRPr="004B1707" w:rsidRDefault="00091500" w:rsidP="002B33A0">
      <w:pPr>
        <w:pStyle w:val="activityindent"/>
      </w:pP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18 ÷20 =0.9</m:t>
        </m:r>
      </m:oMath>
      <w:r w:rsidR="002F44AF" w:rsidRPr="004B1707">
        <w:t xml:space="preserve"> </w:t>
      </w:r>
    </w:p>
    <w:p w14:paraId="2EB17D79" w14:textId="77777777" w:rsidR="002F44AF" w:rsidRPr="004B1707" w:rsidRDefault="002F44AF" w:rsidP="002B33A0">
      <w:pPr>
        <w:pStyle w:val="activityindent"/>
      </w:pPr>
    </w:p>
    <w:p w14:paraId="6A2750F0" w14:textId="2053E7B1" w:rsidR="002F44AF" w:rsidRPr="004B1707" w:rsidRDefault="00BE1A36" w:rsidP="002B33A0">
      <w:pPr>
        <w:pStyle w:val="activityindent"/>
      </w:pPr>
      <w:r w:rsidRPr="000A37E9">
        <w:rPr>
          <w:rStyle w:val="activitynumber"/>
          <w:bCs w:val="0"/>
        </w:rPr>
        <w:t>3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59</m:t>
            </m:r>
          </m:num>
          <m:den>
            <m:r>
              <m:rPr>
                <m:sty m:val="p"/>
              </m:rPr>
              <m:t>10</m:t>
            </m:r>
          </m:den>
        </m:f>
      </m:oMath>
      <w:r w:rsidR="002F44AF" w:rsidRPr="004B1707">
        <w:tab/>
      </w:r>
    </w:p>
    <w:p w14:paraId="0158FA0F" w14:textId="2F1A765F" w:rsidR="002F44AF" w:rsidRPr="004B1707" w:rsidRDefault="00091500" w:rsidP="002B33A0">
      <w:pPr>
        <w:pStyle w:val="activityindent"/>
      </w:pP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59 ÷10 =5.9</m:t>
        </m:r>
      </m:oMath>
      <w:r w:rsidR="002F44AF" w:rsidRPr="004B1707">
        <w:t xml:space="preserve"> </w:t>
      </w:r>
    </w:p>
    <w:p w14:paraId="4D7DB005" w14:textId="77777777" w:rsidR="002F44AF" w:rsidRPr="004B1707" w:rsidRDefault="002F44AF" w:rsidP="002B33A0">
      <w:pPr>
        <w:pStyle w:val="activityindent"/>
      </w:pPr>
    </w:p>
    <w:p w14:paraId="69D68DDA" w14:textId="4DEC2B12" w:rsidR="002F44AF" w:rsidRPr="004B1707" w:rsidRDefault="00BE1A36" w:rsidP="002B33A0">
      <w:pPr>
        <w:pStyle w:val="activityindent"/>
      </w:pPr>
      <w:r w:rsidRPr="000A37E9">
        <w:rPr>
          <w:rStyle w:val="activitynumber"/>
          <w:bCs w:val="0"/>
        </w:rPr>
        <w:t>4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="002F44AF" w:rsidRPr="004B1707">
        <w:t xml:space="preserve"> </w:t>
      </w:r>
      <w:r w:rsidR="002F44AF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2</m:t>
            </m:r>
          </m:den>
        </m:f>
      </m:oMath>
      <w:r w:rsidR="002F44AF" w:rsidRPr="004B1707">
        <w:tab/>
      </w:r>
    </w:p>
    <w:p w14:paraId="670CC7EC" w14:textId="2A091766" w:rsidR="002F44AF" w:rsidRPr="004B1707" w:rsidRDefault="00091500" w:rsidP="002B33A0">
      <w:pPr>
        <w:pStyle w:val="activityindent"/>
      </w:pP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5÷2 =2.5</m:t>
        </m:r>
      </m:oMath>
      <w:r w:rsidR="002F44AF" w:rsidRPr="004B1707">
        <w:t xml:space="preserve"> </w:t>
      </w:r>
    </w:p>
    <w:p w14:paraId="705E9FDE" w14:textId="77777777" w:rsidR="00E60B03" w:rsidRPr="004B1707" w:rsidRDefault="00E60B03" w:rsidP="002B33A0">
      <w:pPr>
        <w:pStyle w:val="activityindent"/>
      </w:pPr>
    </w:p>
    <w:p w14:paraId="79280081" w14:textId="783D2D19" w:rsidR="00E60B03" w:rsidRPr="004B1707" w:rsidRDefault="00BE1A36" w:rsidP="002B33A0">
      <w:pPr>
        <w:pStyle w:val="activityindent"/>
      </w:pPr>
      <w:r w:rsidRPr="000A37E9">
        <w:rPr>
          <w:rStyle w:val="activitynumber"/>
          <w:bCs w:val="0"/>
        </w:rPr>
        <w:t>5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="00E60B03" w:rsidRPr="004B1707">
        <w:tab/>
      </w:r>
      <m:oMath>
        <m:f>
          <m:fPr>
            <m:ctrlPr/>
          </m:fPr>
          <m:num>
            <m:r>
              <m:rPr>
                <m:sty m:val="p"/>
              </m:rPr>
              <m:t>66</m:t>
            </m:r>
          </m:num>
          <m:den>
            <m:r>
              <m:rPr>
                <m:sty m:val="p"/>
              </m:rPr>
              <m:t>10</m:t>
            </m:r>
          </m:den>
        </m:f>
      </m:oMath>
      <w:r w:rsidR="00E60B03" w:rsidRPr="004B1707">
        <w:tab/>
      </w:r>
    </w:p>
    <w:p w14:paraId="0EA8549F" w14:textId="43444C72" w:rsidR="00E60B03" w:rsidRPr="004B1707" w:rsidRDefault="00091500" w:rsidP="002B33A0">
      <w:pPr>
        <w:pStyle w:val="activityindent"/>
      </w:pPr>
      <m:oMath>
        <m:box>
          <m:boxPr>
            <m:opEmu m:val="1"/>
            <m:ctrlPr/>
          </m:boxPr>
          <m:e>
            <m:r>
              <m:rPr>
                <m:sty m:val="p"/>
              </m:rPr>
              <m:t>→</m:t>
            </m:r>
          </m:e>
        </m:box>
        <m:r>
          <m:rPr>
            <m:sty m:val="p"/>
          </m:rPr>
          <m:t xml:space="preserve"> 66 ÷10 =6.6</m:t>
        </m:r>
      </m:oMath>
      <w:r w:rsidR="00E60B03" w:rsidRPr="004B1707">
        <w:t xml:space="preserve"> </w:t>
      </w:r>
    </w:p>
    <w:p w14:paraId="6AC2FFB2" w14:textId="77777777" w:rsidR="002F44AF" w:rsidRPr="004B1707" w:rsidRDefault="002F44AF" w:rsidP="00E60B03">
      <w:pPr>
        <w:pStyle w:val="bhead"/>
        <w:rPr>
          <w:bCs w:val="0"/>
        </w:rPr>
      </w:pPr>
      <w:r w:rsidRPr="004B1707">
        <w:rPr>
          <w:bCs w:val="0"/>
        </w:rPr>
        <w:t>Page 37</w:t>
      </w:r>
    </w:p>
    <w:p w14:paraId="55D848BF" w14:textId="1B1247FB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5</w:t>
      </w:r>
    </w:p>
    <w:p w14:paraId="656BB59B" w14:textId="0CDBD015" w:rsidR="002F44AF" w:rsidRPr="004B1707" w:rsidRDefault="00763BBC" w:rsidP="00E60B03">
      <w:pPr>
        <w:pStyle w:val="activitytextfo"/>
        <w:rPr>
          <w:bCs/>
        </w:rPr>
      </w:pPr>
      <w:r w:rsidRPr="000A37E9">
        <w:rPr>
          <w:b/>
        </w:rPr>
        <w:t>1.</w:t>
      </w:r>
      <w:r w:rsidRPr="004B1707">
        <w:rPr>
          <w:bCs/>
        </w:rPr>
        <w:t xml:space="preserve"> </w:t>
      </w:r>
      <w:r w:rsidR="00175211" w:rsidRPr="004B1707">
        <w:rPr>
          <w:bCs/>
        </w:rPr>
        <w:t xml:space="preserve">Write </w:t>
      </w:r>
      <w:r w:rsidR="002F44AF" w:rsidRPr="004B1707">
        <w:rPr>
          <w:bCs/>
        </w:rPr>
        <w:t>the following</w:t>
      </w:r>
      <w:r w:rsidR="00175211" w:rsidRPr="004B1707">
        <w:rPr>
          <w:bCs/>
        </w:rPr>
        <w:t xml:space="preserve"> as a ratio</w:t>
      </w:r>
      <w:r w:rsidR="002F44AF" w:rsidRPr="004B1707">
        <w:rPr>
          <w:bCs/>
        </w:rPr>
        <w:t>:</w:t>
      </w:r>
    </w:p>
    <w:p w14:paraId="047477AD" w14:textId="3D5761EF" w:rsidR="002F44AF" w:rsidRPr="004B1707" w:rsidRDefault="002F44AF" w:rsidP="000A37E9">
      <w:pPr>
        <w:pStyle w:val="activityindent"/>
      </w:pPr>
      <w:r w:rsidRPr="000A37E9">
        <w:rPr>
          <w:rStyle w:val="activitynumber"/>
          <w:bCs w:val="0"/>
        </w:rPr>
        <w:t>a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>1 in 20 →1∶20</m:t>
        </m:r>
      </m:oMath>
      <w:r w:rsidRPr="004B1707">
        <w:tab/>
      </w:r>
    </w:p>
    <w:p w14:paraId="031FE8F7" w14:textId="06F78211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>5 parts to 20→5∶20</m:t>
        </m:r>
      </m:oMath>
      <w:r w:rsidRPr="004B1707">
        <w:tab/>
      </w:r>
    </w:p>
    <w:p w14:paraId="76C05024" w14:textId="604585A3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   10 in every 100→10∶100</m:t>
        </m:r>
      </m:oMath>
      <w:r w:rsidRPr="004B1707">
        <w:tab/>
      </w:r>
    </w:p>
    <w:p w14:paraId="144057FE" w14:textId="6624B8A5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>25 in 100 →25∶100</m:t>
        </m:r>
      </m:oMath>
      <w:r w:rsidRPr="004B1707">
        <w:tab/>
      </w:r>
    </w:p>
    <w:p w14:paraId="55CD179A" w14:textId="29CC8A81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>1 part to 2 →1∶2</m:t>
        </m:r>
      </m:oMath>
      <w:r w:rsidRPr="004B1707">
        <w:tab/>
      </w:r>
    </w:p>
    <w:p w14:paraId="5E1D2D51" w14:textId="77777777" w:rsidR="00763BBC" w:rsidRPr="004B1707" w:rsidRDefault="00763BBC" w:rsidP="00763BBC">
      <w:pPr>
        <w:pStyle w:val="bhead"/>
        <w:rPr>
          <w:bCs w:val="0"/>
        </w:rPr>
      </w:pPr>
      <w:r w:rsidRPr="004B1707">
        <w:rPr>
          <w:bCs w:val="0"/>
        </w:rPr>
        <w:t>Page 38</w:t>
      </w:r>
    </w:p>
    <w:p w14:paraId="3E4B2E7A" w14:textId="5113906F" w:rsidR="002F44AF" w:rsidRPr="004B1707" w:rsidRDefault="00763BBC" w:rsidP="005045C5">
      <w:pPr>
        <w:pStyle w:val="activitytextfo"/>
        <w:rPr>
          <w:bCs/>
          <w:lang w:eastAsia="en-US"/>
        </w:rPr>
      </w:pPr>
      <w:r w:rsidRPr="000A37E9">
        <w:rPr>
          <w:b/>
          <w:lang w:eastAsia="en-US"/>
        </w:rPr>
        <w:t>2.</w:t>
      </w:r>
      <w:r w:rsidRPr="004B1707">
        <w:rPr>
          <w:bCs/>
          <w:lang w:eastAsia="en-US"/>
        </w:rPr>
        <w:t xml:space="preserve"> </w:t>
      </w:r>
      <w:r w:rsidR="002F44AF" w:rsidRPr="004B1707">
        <w:rPr>
          <w:bCs/>
          <w:lang w:eastAsia="en-US"/>
        </w:rPr>
        <w:t>Write the following ratios in fraction format.</w:t>
      </w:r>
    </w:p>
    <w:p w14:paraId="6542C50D" w14:textId="26EA344E" w:rsidR="002F44AF" w:rsidRPr="004B1707" w:rsidRDefault="002B33A0" w:rsidP="002B33A0">
      <w:pPr>
        <w:pStyle w:val="activityindent"/>
      </w:pPr>
      <w:r w:rsidRPr="000A37E9">
        <w:rPr>
          <w:rStyle w:val="activitynumber"/>
          <w:bCs w:val="0"/>
        </w:rPr>
        <w:t>a</w:t>
      </w:r>
      <w:r w:rsidR="00E45C77" w:rsidRPr="000A37E9">
        <w:rPr>
          <w:rStyle w:val="activitynumber"/>
          <w:bCs w:val="0"/>
        </w:rPr>
        <w:t>.</w:t>
      </w:r>
      <w:r w:rsidR="002F44AF" w:rsidRPr="004B1707">
        <w:tab/>
      </w:r>
      <m:oMath>
        <m:r>
          <m:rPr>
            <m:sty m:val="p"/>
          </m:rPr>
          <m:t xml:space="preserve">5∶10= </m:t>
        </m:r>
        <m:f>
          <m:fPr>
            <m:ctrlPr/>
          </m:fPr>
          <m:num>
            <m:r>
              <m:rPr>
                <m:sty m:val="p"/>
              </m:rPr>
              <m:t>5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</m:oMath>
      <w:r w:rsidR="002F44AF" w:rsidRPr="004B1707">
        <w:t xml:space="preserve">   </w:t>
      </w:r>
      <w:r w:rsidR="002F44AF" w:rsidRPr="004B1707">
        <w:tab/>
      </w:r>
    </w:p>
    <w:p w14:paraId="4D8E6F8B" w14:textId="77777777" w:rsidR="002F44AF" w:rsidRPr="004B1707" w:rsidRDefault="002F44AF" w:rsidP="002B33A0">
      <w:pPr>
        <w:pStyle w:val="activityindent"/>
      </w:pPr>
    </w:p>
    <w:p w14:paraId="6C5A0FF2" w14:textId="01E56C15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="005045C5" w:rsidRPr="004B1707">
        <w:tab/>
      </w:r>
      <m:oMath>
        <m:r>
          <m:rPr>
            <m:sty m:val="p"/>
          </m:rPr>
          <m:t xml:space="preserve">2∶4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</m:oMath>
      <w:r w:rsidRPr="004B1707">
        <w:t xml:space="preserve">   </w:t>
      </w:r>
    </w:p>
    <w:p w14:paraId="562298B2" w14:textId="77777777" w:rsidR="002F44AF" w:rsidRPr="004B1707" w:rsidRDefault="002F44AF" w:rsidP="002B33A0">
      <w:pPr>
        <w:pStyle w:val="activityindent"/>
      </w:pPr>
    </w:p>
    <w:p w14:paraId="0848C028" w14:textId="597009A4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50∶1000= </m:t>
        </m:r>
        <m:f>
          <m:fPr>
            <m:ctrlPr/>
          </m:fPr>
          <m:num>
            <m:r>
              <m:rPr>
                <m:sty m:val="p"/>
              </m:rPr>
              <m:t>50</m:t>
            </m:r>
          </m:num>
          <m:den>
            <m:r>
              <m:rPr>
                <m:sty m:val="p"/>
              </m:rPr>
              <m:t>1000</m:t>
            </m:r>
          </m:den>
        </m:f>
        <m:r>
          <m:rPr>
            <m:sty m:val="p"/>
          </m:rPr>
          <m:t xml:space="preserve"> 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0</m:t>
            </m:r>
          </m:den>
        </m:f>
      </m:oMath>
      <w:r w:rsidRPr="004B1707">
        <w:t xml:space="preserve">   </w:t>
      </w:r>
    </w:p>
    <w:p w14:paraId="6A0069B0" w14:textId="77777777" w:rsidR="002F44AF" w:rsidRPr="004B1707" w:rsidRDefault="002F44AF" w:rsidP="002B33A0">
      <w:pPr>
        <w:pStyle w:val="activityindent"/>
      </w:pPr>
    </w:p>
    <w:p w14:paraId="2CE376C1" w14:textId="3A2EB245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1∶10000=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10000</m:t>
            </m:r>
          </m:den>
        </m:f>
      </m:oMath>
      <w:r w:rsidRPr="004B1707">
        <w:t xml:space="preserve">   </w:t>
      </w:r>
    </w:p>
    <w:p w14:paraId="2D4FA095" w14:textId="77777777" w:rsidR="002F44AF" w:rsidRPr="004B1707" w:rsidRDefault="002F44AF" w:rsidP="002B33A0">
      <w:pPr>
        <w:pStyle w:val="activityindent"/>
      </w:pPr>
    </w:p>
    <w:p w14:paraId="62D03F21" w14:textId="2C79DBCE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4∶5= </m:t>
        </m:r>
        <m:f>
          <m:fPr>
            <m:ctrlPr/>
          </m:fPr>
          <m:num>
            <m:r>
              <m:rPr>
                <m:sty m:val="p"/>
              </m:rPr>
              <m:t>4</m:t>
            </m:r>
          </m:num>
          <m:den>
            <m:r>
              <m:rPr>
                <m:sty m:val="p"/>
              </m:rPr>
              <m:t>5</m:t>
            </m:r>
          </m:den>
        </m:f>
      </m:oMath>
      <w:r w:rsidRPr="004B1707">
        <w:t xml:space="preserve">  </w:t>
      </w:r>
    </w:p>
    <w:p w14:paraId="40C6B0BD" w14:textId="77777777" w:rsidR="000A37E9" w:rsidRDefault="000A37E9" w:rsidP="005045C5">
      <w:pPr>
        <w:pStyle w:val="activitytextfo"/>
        <w:rPr>
          <w:bCs/>
          <w:lang w:eastAsia="en-US"/>
        </w:rPr>
      </w:pPr>
    </w:p>
    <w:p w14:paraId="6E83F63D" w14:textId="5C54EAF5" w:rsidR="002F44AF" w:rsidRPr="004B1707" w:rsidRDefault="00763BBC" w:rsidP="005045C5">
      <w:pPr>
        <w:pStyle w:val="activitytextfo"/>
        <w:rPr>
          <w:bCs/>
          <w:lang w:eastAsia="en-US"/>
        </w:rPr>
      </w:pPr>
      <w:r w:rsidRPr="000A37E9">
        <w:rPr>
          <w:b/>
          <w:lang w:eastAsia="en-US"/>
        </w:rPr>
        <w:t>3.</w:t>
      </w:r>
      <w:r w:rsidRPr="004B1707">
        <w:rPr>
          <w:bCs/>
          <w:lang w:eastAsia="en-US"/>
        </w:rPr>
        <w:t xml:space="preserve"> </w:t>
      </w:r>
      <w:r w:rsidR="002F44AF" w:rsidRPr="004B1707">
        <w:rPr>
          <w:bCs/>
          <w:lang w:eastAsia="en-US"/>
        </w:rPr>
        <w:t>Write the following fractions in a numerical ratio format.</w:t>
      </w:r>
    </w:p>
    <w:p w14:paraId="578A794C" w14:textId="59F24666" w:rsidR="002F44AF" w:rsidRPr="004B1707" w:rsidRDefault="002F44AF" w:rsidP="002B33A0">
      <w:pPr>
        <w:pStyle w:val="activityindent"/>
      </w:pPr>
      <w:r w:rsidRPr="004B1707">
        <w:rPr>
          <w:rStyle w:val="activitynumber"/>
          <w:b w:val="0"/>
        </w:rPr>
        <w:t>a</w:t>
      </w:r>
      <w:r w:rsidR="00E45C77">
        <w:rPr>
          <w:rStyle w:val="activitynumber"/>
          <w:b w:val="0"/>
        </w:rPr>
        <w:t>.</w:t>
      </w:r>
      <w:r w:rsidRPr="004B1707">
        <w:tab/>
      </w:r>
      <m:oMath>
        <m:r>
          <m:t xml:space="preserve">   </m:t>
        </m:r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= 1∶4</m:t>
        </m:r>
      </m:oMath>
      <w:r w:rsidRPr="004B1707">
        <w:t xml:space="preserve">   </w:t>
      </w:r>
      <w:r w:rsidRPr="004B1707">
        <w:tab/>
      </w:r>
    </w:p>
    <w:p w14:paraId="765C2B41" w14:textId="77777777" w:rsidR="002F44AF" w:rsidRPr="004B1707" w:rsidRDefault="002F44AF" w:rsidP="002B33A0">
      <w:pPr>
        <w:pStyle w:val="activityindent"/>
      </w:pPr>
    </w:p>
    <w:p w14:paraId="48F443DD" w14:textId="5DF816EF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3</m:t>
            </m:r>
          </m:den>
        </m:f>
        <m:r>
          <m:rPr>
            <m:sty m:val="p"/>
          </m:rPr>
          <m:t xml:space="preserve"> = 2∶3</m:t>
        </m:r>
      </m:oMath>
      <w:r w:rsidRPr="004B1707">
        <w:t xml:space="preserve">   </w:t>
      </w:r>
    </w:p>
    <w:p w14:paraId="5DDC5AD0" w14:textId="77777777" w:rsidR="002F44AF" w:rsidRPr="004B1707" w:rsidRDefault="002F44AF" w:rsidP="002B33A0">
      <w:pPr>
        <w:pStyle w:val="activityindent"/>
      </w:pPr>
    </w:p>
    <w:p w14:paraId="6994BC1F" w14:textId="1194BC99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8</m:t>
            </m:r>
          </m:den>
        </m:f>
        <m:r>
          <m:rPr>
            <m:sty m:val="p"/>
          </m:rPr>
          <m:t xml:space="preserve"> = 7∶8</m:t>
        </m:r>
      </m:oMath>
      <w:r w:rsidRPr="004B1707">
        <w:t xml:space="preserve">   </w:t>
      </w:r>
    </w:p>
    <w:p w14:paraId="0A01D3F2" w14:textId="77777777" w:rsidR="002F44AF" w:rsidRPr="004B1707" w:rsidRDefault="002F44AF" w:rsidP="002B33A0">
      <w:pPr>
        <w:pStyle w:val="activityindent"/>
      </w:pPr>
    </w:p>
    <w:p w14:paraId="032CA6DC" w14:textId="1213F108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= 3∶4</m:t>
        </m:r>
      </m:oMath>
      <w:r w:rsidRPr="004B1707">
        <w:t xml:space="preserve">   </w:t>
      </w:r>
    </w:p>
    <w:p w14:paraId="630A0562" w14:textId="77777777" w:rsidR="002F44AF" w:rsidRPr="004B1707" w:rsidRDefault="002F44AF" w:rsidP="002B33A0">
      <w:pPr>
        <w:pStyle w:val="activityindent"/>
      </w:pPr>
    </w:p>
    <w:p w14:paraId="127D7B0A" w14:textId="22128345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="001A3281">
        <w:rPr>
          <w:rStyle w:val="activitynumber"/>
          <w:bCs w:val="0"/>
        </w:rPr>
        <w:tab/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1</m:t>
            </m:r>
          </m:num>
          <m:den>
            <m:r>
              <m:rPr>
                <m:sty m:val="p"/>
              </m:rPr>
              <m:t>2</m:t>
            </m:r>
          </m:den>
        </m:f>
        <m:r>
          <m:rPr>
            <m:sty m:val="p"/>
          </m:rPr>
          <m:t xml:space="preserve"> = 1∶2</m:t>
        </m:r>
      </m:oMath>
      <w:r w:rsidRPr="004B1707">
        <w:t xml:space="preserve">  </w:t>
      </w:r>
    </w:p>
    <w:p w14:paraId="72E5F177" w14:textId="694B92E3" w:rsidR="002F44AF" w:rsidRPr="004B1707" w:rsidRDefault="0035306E" w:rsidP="005045C5">
      <w:pPr>
        <w:pStyle w:val="bhead"/>
        <w:rPr>
          <w:bCs w:val="0"/>
        </w:rPr>
      </w:pPr>
      <w:r w:rsidRPr="004B1707">
        <w:rPr>
          <w:bCs w:val="0"/>
        </w:rPr>
        <w:t>Page 3</w:t>
      </w:r>
      <w:r w:rsidR="00763BBC" w:rsidRPr="004B1707">
        <w:rPr>
          <w:bCs w:val="0"/>
        </w:rPr>
        <w:t>9</w:t>
      </w:r>
    </w:p>
    <w:p w14:paraId="7A6D6354" w14:textId="134EFCEA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t xml:space="preserve">Activity </w:t>
      </w:r>
      <w:r w:rsidR="00763BBC" w:rsidRPr="004B1707">
        <w:rPr>
          <w:bCs w:val="0"/>
        </w:rPr>
        <w:t>1.26</w:t>
      </w:r>
    </w:p>
    <w:p w14:paraId="51888C85" w14:textId="29239DEC" w:rsidR="002F44AF" w:rsidRPr="004B1707" w:rsidRDefault="00763BBC" w:rsidP="002B33A0">
      <w:pPr>
        <w:pStyle w:val="activityindent"/>
        <w:rPr>
          <w:lang w:eastAsia="en-US"/>
        </w:rPr>
      </w:pPr>
      <w:r w:rsidRPr="000A37E9">
        <w:rPr>
          <w:b/>
          <w:bCs w:val="0"/>
          <w:lang w:eastAsia="en-US"/>
        </w:rPr>
        <w:t>1.</w:t>
      </w:r>
      <w:r w:rsidRPr="004B1707">
        <w:rPr>
          <w:lang w:eastAsia="en-US"/>
        </w:rPr>
        <w:t xml:space="preserve"> </w:t>
      </w:r>
      <w:r w:rsidR="002F44AF" w:rsidRPr="004B1707">
        <w:rPr>
          <w:lang w:eastAsia="en-US"/>
        </w:rPr>
        <w:t>Convert the following decimals to percentages.</w:t>
      </w:r>
    </w:p>
    <w:p w14:paraId="7E839FA8" w14:textId="6516EAC1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a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0.17 ×100 (</m:t>
        </m:r>
        <m:r>
          <m:rPr>
            <m:sty m:val="p"/>
          </m:rPr>
          <m:t>Move the decimal 2 places to the right</m:t>
        </m:r>
      </m:oMath>
      <w:r w:rsidRPr="004B1707">
        <w:t>)</w:t>
      </w:r>
      <w:r w:rsidRPr="004B1707">
        <w:tab/>
      </w:r>
    </w:p>
    <w:p w14:paraId="1A90EBF7" w14:textId="64191559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17%</m:t>
        </m:r>
      </m:oMath>
      <w:r w:rsidRPr="004B1707">
        <w:t xml:space="preserve"> </w:t>
      </w:r>
    </w:p>
    <w:p w14:paraId="44B926FD" w14:textId="3B38D584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0.1 ×100 (</m:t>
        </m:r>
        <m:r>
          <m:rPr>
            <m:sty m:val="p"/>
          </m:rPr>
          <m:t>Move the decimal 2 places to the right</m:t>
        </m:r>
      </m:oMath>
      <w:r w:rsidRPr="004B1707">
        <w:t>)</w:t>
      </w:r>
      <w:r w:rsidRPr="004B1707">
        <w:tab/>
      </w:r>
    </w:p>
    <w:p w14:paraId="0E19A3F6" w14:textId="6EBBCA06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10%</m:t>
        </m:r>
      </m:oMath>
      <w:r w:rsidRPr="004B1707">
        <w:t xml:space="preserve"> </w:t>
      </w:r>
    </w:p>
    <w:p w14:paraId="08B3C500" w14:textId="6D907810" w:rsidR="002F44AF" w:rsidRPr="004B1707" w:rsidRDefault="002D6E55" w:rsidP="002B33A0">
      <w:pPr>
        <w:pStyle w:val="activityindent"/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Pr="004B1707">
        <w:t xml:space="preserve">  </w:t>
      </w:r>
      <w:r w:rsidR="002F44AF" w:rsidRPr="004B1707">
        <w:tab/>
      </w:r>
      <m:oMath>
        <m:r>
          <m:t>0.5 ×100 (</m:t>
        </m:r>
        <m:r>
          <m:rPr>
            <m:sty m:val="p"/>
          </m:rPr>
          <m:t>Move the decimal 2 places to the right</m:t>
        </m:r>
      </m:oMath>
      <w:r w:rsidR="002F44AF" w:rsidRPr="004B1707">
        <w:t>)</w:t>
      </w:r>
      <w:r w:rsidR="002F44AF" w:rsidRPr="004B1707">
        <w:tab/>
      </w:r>
    </w:p>
    <w:p w14:paraId="7399400D" w14:textId="35C32955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50%</m:t>
        </m:r>
      </m:oMath>
      <w:r w:rsidRPr="004B1707">
        <w:t xml:space="preserve"> </w:t>
      </w:r>
    </w:p>
    <w:p w14:paraId="593B359F" w14:textId="5A5AFEB0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0.25 ×100 (</m:t>
        </m:r>
        <m:r>
          <m:rPr>
            <m:sty m:val="p"/>
          </m:rPr>
          <m:t>Move the decimal 2 places to the right</m:t>
        </m:r>
      </m:oMath>
      <w:r w:rsidRPr="004B1707">
        <w:t>)</w:t>
      </w:r>
      <w:r w:rsidRPr="004B1707">
        <w:tab/>
      </w:r>
    </w:p>
    <w:p w14:paraId="4F84FB30" w14:textId="42A37836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25%</m:t>
        </m:r>
      </m:oMath>
      <w:r w:rsidRPr="004B1707">
        <w:t xml:space="preserve"> </w:t>
      </w:r>
    </w:p>
    <w:p w14:paraId="3BA545E4" w14:textId="6FE98FF5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0.9 ×100 (</m:t>
        </m:r>
        <m:r>
          <m:rPr>
            <m:sty m:val="p"/>
          </m:rPr>
          <m:t>Move the decimal 2 places to the right</m:t>
        </m:r>
      </m:oMath>
      <w:r w:rsidRPr="004B1707">
        <w:t>)</w:t>
      </w:r>
      <w:r w:rsidRPr="004B1707">
        <w:tab/>
      </w:r>
    </w:p>
    <w:p w14:paraId="4E77136B" w14:textId="043B14F9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90%</m:t>
        </m:r>
      </m:oMath>
      <w:r w:rsidRPr="004B1707">
        <w:t xml:space="preserve"> </w:t>
      </w:r>
    </w:p>
    <w:p w14:paraId="730E5AD7" w14:textId="77777777" w:rsidR="000A37E9" w:rsidRDefault="000A37E9" w:rsidP="002B33A0">
      <w:pPr>
        <w:pStyle w:val="activityindent"/>
        <w:rPr>
          <w:rStyle w:val="activitynumber"/>
          <w:b w:val="0"/>
        </w:rPr>
      </w:pPr>
    </w:p>
    <w:p w14:paraId="5988B46F" w14:textId="2177268B" w:rsidR="00763BBC" w:rsidRPr="004B1707" w:rsidRDefault="00763BBC" w:rsidP="002B33A0">
      <w:pPr>
        <w:pStyle w:val="activityindent"/>
        <w:rPr>
          <w:rStyle w:val="activitynumber"/>
          <w:b w:val="0"/>
        </w:rPr>
      </w:pPr>
      <w:r w:rsidRPr="000A37E9">
        <w:rPr>
          <w:rStyle w:val="activitynumber"/>
          <w:bCs w:val="0"/>
        </w:rPr>
        <w:t>2</w:t>
      </w:r>
      <w:r w:rsidR="00E45C77" w:rsidRPr="000A37E9">
        <w:rPr>
          <w:rStyle w:val="activitynumber"/>
          <w:bCs w:val="0"/>
        </w:rPr>
        <w:t>.</w:t>
      </w:r>
      <w:r w:rsidRPr="004B1707">
        <w:rPr>
          <w:rStyle w:val="activitynumber"/>
          <w:b w:val="0"/>
        </w:rPr>
        <w:t xml:space="preserve"> </w:t>
      </w:r>
      <w:r w:rsidRPr="004B1707">
        <w:rPr>
          <w:lang w:eastAsia="en-US"/>
        </w:rPr>
        <w:t>Convert the following percentages to decimals.</w:t>
      </w:r>
    </w:p>
    <w:p w14:paraId="71A8666A" w14:textId="5B6223A7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a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16% ÷100 (</m:t>
        </m:r>
        <m:r>
          <m:rPr>
            <m:sty m:val="p"/>
          </m:rPr>
          <m:t>Move the decimal 2 places to the left</m:t>
        </m:r>
      </m:oMath>
      <w:r w:rsidRPr="004B1707">
        <w:t>)</w:t>
      </w:r>
      <w:r w:rsidRPr="004B1707">
        <w:tab/>
      </w:r>
    </w:p>
    <w:p w14:paraId="646DD9DB" w14:textId="4A40A63D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0.16</m:t>
        </m:r>
      </m:oMath>
      <w:r w:rsidRPr="004B1707">
        <w:t xml:space="preserve"> </w:t>
      </w:r>
    </w:p>
    <w:p w14:paraId="654B8F62" w14:textId="5EFE9E19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22% ÷100 (</m:t>
        </m:r>
        <m:r>
          <m:rPr>
            <m:sty m:val="p"/>
          </m:rPr>
          <m:t>Move the decimal 2 places to the left</m:t>
        </m:r>
      </m:oMath>
      <w:r w:rsidRPr="004B1707">
        <w:t>)</w:t>
      </w:r>
      <w:r w:rsidRPr="004B1707">
        <w:tab/>
      </w:r>
    </w:p>
    <w:p w14:paraId="1EC880DD" w14:textId="6CFF4722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0.22</m:t>
        </m:r>
      </m:oMath>
      <w:r w:rsidRPr="004B1707">
        <w:t xml:space="preserve"> </w:t>
      </w:r>
    </w:p>
    <w:p w14:paraId="0D046519" w14:textId="273DAE84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55% ÷100 (</m:t>
        </m:r>
        <m:r>
          <m:rPr>
            <m:sty m:val="p"/>
          </m:rPr>
          <m:t>Move the decimal 2 places to the left</m:t>
        </m:r>
      </m:oMath>
      <w:r w:rsidRPr="004B1707">
        <w:t>)</w:t>
      </w:r>
      <w:r w:rsidRPr="004B1707">
        <w:tab/>
      </w:r>
    </w:p>
    <w:p w14:paraId="7CA71624" w14:textId="7DEE3862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0.55</m:t>
        </m:r>
      </m:oMath>
      <w:r w:rsidRPr="004B1707">
        <w:t xml:space="preserve"> </w:t>
      </w:r>
    </w:p>
    <w:p w14:paraId="31096DC6" w14:textId="5DC6E252" w:rsidR="002F44AF" w:rsidRPr="004B1707" w:rsidRDefault="002F44AF" w:rsidP="002B33A0">
      <w:pPr>
        <w:pStyle w:val="activityindent"/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Pr="004B1707">
        <w:tab/>
        <w:t xml:space="preserve"> </w:t>
      </w:r>
      <m:oMath>
        <m:r>
          <m:t>0.05% ÷100 (</m:t>
        </m:r>
        <m:r>
          <m:rPr>
            <m:sty m:val="p"/>
          </m:rPr>
          <m:t>Move the decimal 2 places to the left</m:t>
        </m:r>
      </m:oMath>
      <w:r w:rsidRPr="004B1707">
        <w:t>)</w:t>
      </w:r>
    </w:p>
    <w:p w14:paraId="51C500CC" w14:textId="5136B02A" w:rsidR="002F44AF" w:rsidRPr="004B1707" w:rsidRDefault="002F44AF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0.0005</m:t>
        </m:r>
      </m:oMath>
    </w:p>
    <w:p w14:paraId="0DBC70F9" w14:textId="31E552FC" w:rsidR="005045C5" w:rsidRPr="004B1707" w:rsidRDefault="005045C5" w:rsidP="002B33A0">
      <w:pPr>
        <w:pStyle w:val="activityindent"/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t>98% ÷100 (</m:t>
        </m:r>
        <m:r>
          <m:rPr>
            <m:sty m:val="p"/>
          </m:rPr>
          <m:t>Move the decimal 2 places to the left</m:t>
        </m:r>
      </m:oMath>
      <w:r w:rsidRPr="004B1707">
        <w:t>)</w:t>
      </w:r>
      <w:r w:rsidRPr="004B1707">
        <w:tab/>
      </w:r>
    </w:p>
    <w:p w14:paraId="1146B24A" w14:textId="07542289" w:rsidR="005045C5" w:rsidRPr="004B1707" w:rsidRDefault="005045C5" w:rsidP="002B33A0">
      <w:pPr>
        <w:pStyle w:val="activityindent"/>
      </w:pPr>
      <w:r w:rsidRPr="004B1707">
        <w:tab/>
      </w:r>
      <m:oMath>
        <m:box>
          <m:boxPr>
            <m:opEmu m:val="1"/>
            <m:ctrlPr/>
          </m:boxPr>
          <m:e>
            <m:r>
              <m:rPr>
                <m:sty m:val="p"/>
              </m:rPr>
              <m:t>=</m:t>
            </m:r>
          </m:e>
        </m:box>
        <m:r>
          <m:rPr>
            <m:sty m:val="p"/>
          </m:rPr>
          <m:t xml:space="preserve"> 0.98</m:t>
        </m:r>
      </m:oMath>
      <w:r w:rsidRPr="004B1707">
        <w:t xml:space="preserve"> </w:t>
      </w:r>
    </w:p>
    <w:p w14:paraId="60326C57" w14:textId="0778DCE3" w:rsidR="002F44AF" w:rsidRPr="004B1707" w:rsidRDefault="0035306E" w:rsidP="005045C5">
      <w:pPr>
        <w:pStyle w:val="bhead"/>
        <w:rPr>
          <w:bCs w:val="0"/>
        </w:rPr>
      </w:pPr>
      <w:r w:rsidRPr="004B1707">
        <w:rPr>
          <w:bCs w:val="0"/>
        </w:rPr>
        <w:t xml:space="preserve">Page </w:t>
      </w:r>
      <w:r w:rsidR="00776092" w:rsidRPr="004B1707">
        <w:rPr>
          <w:bCs w:val="0"/>
        </w:rPr>
        <w:t>40</w:t>
      </w:r>
    </w:p>
    <w:p w14:paraId="09732CEF" w14:textId="42BEB2DA" w:rsidR="002F44AF" w:rsidRPr="004B1707" w:rsidRDefault="002F44AF" w:rsidP="005A2B5F">
      <w:pPr>
        <w:pStyle w:val="chead"/>
        <w:rPr>
          <w:bCs w:val="0"/>
        </w:rPr>
      </w:pPr>
      <w:r w:rsidRPr="004B1707">
        <w:rPr>
          <w:bCs w:val="0"/>
        </w:rPr>
        <w:lastRenderedPageBreak/>
        <w:t xml:space="preserve">Activity </w:t>
      </w:r>
      <w:r w:rsidR="00776092" w:rsidRPr="004B1707">
        <w:rPr>
          <w:bCs w:val="0"/>
        </w:rPr>
        <w:t>1.27</w:t>
      </w:r>
    </w:p>
    <w:p w14:paraId="228F92CF" w14:textId="495A0174" w:rsidR="002F44AF" w:rsidRPr="004B1707" w:rsidRDefault="00776092" w:rsidP="00590873">
      <w:pPr>
        <w:pStyle w:val="activitytextfo"/>
        <w:rPr>
          <w:bCs/>
        </w:rPr>
      </w:pPr>
      <w:r w:rsidRPr="000A37E9">
        <w:rPr>
          <w:b/>
        </w:rPr>
        <w:t>1.</w:t>
      </w:r>
      <w:r w:rsidRPr="004B1707">
        <w:rPr>
          <w:bCs/>
        </w:rPr>
        <w:t xml:space="preserve"> </w:t>
      </w:r>
      <w:r w:rsidR="002F44AF" w:rsidRPr="004B1707">
        <w:rPr>
          <w:bCs/>
        </w:rPr>
        <w:t>Convert the foll</w:t>
      </w:r>
      <w:r w:rsidR="00590873" w:rsidRPr="004B1707">
        <w:rPr>
          <w:bCs/>
        </w:rPr>
        <w:t>owing fractions to percentages.</w:t>
      </w:r>
    </w:p>
    <w:p w14:paraId="78FFDBB3" w14:textId="45AD564D" w:rsidR="002F44AF" w:rsidRPr="004B1707" w:rsidRDefault="002F44AF" w:rsidP="003C570A">
      <w:pPr>
        <w:pStyle w:val="activityindent"/>
      </w:pPr>
      <w:r w:rsidRPr="000A37E9">
        <w:rPr>
          <w:rStyle w:val="activitynumber"/>
          <w:bCs w:val="0"/>
        </w:rPr>
        <w:t>a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×100 → 2 ÷10 × 100=20%</m:t>
        </m:r>
      </m:oMath>
      <w:r w:rsidRPr="004B1707">
        <w:tab/>
      </w:r>
    </w:p>
    <w:p w14:paraId="0A9C4D54" w14:textId="77777777" w:rsidR="002F44AF" w:rsidRPr="004B1707" w:rsidRDefault="002F44AF" w:rsidP="003C570A">
      <w:pPr>
        <w:pStyle w:val="activityindent"/>
      </w:pPr>
    </w:p>
    <w:p w14:paraId="294F4730" w14:textId="25D4B020" w:rsidR="002F44AF" w:rsidRPr="004B1707" w:rsidRDefault="002F44AF" w:rsidP="003C570A">
      <w:pPr>
        <w:pStyle w:val="activityindent"/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25</m:t>
            </m:r>
          </m:num>
          <m:den>
            <m:r>
              <m:rPr>
                <m:sty m:val="p"/>
              </m:rPr>
              <m:t>50</m:t>
            </m:r>
          </m:den>
        </m:f>
        <m:r>
          <m:rPr>
            <m:sty m:val="p"/>
          </m:rPr>
          <m:t xml:space="preserve"> ×100 → 25 ÷50 × 100=50%</m:t>
        </m:r>
      </m:oMath>
      <w:r w:rsidRPr="004B1707">
        <w:t xml:space="preserve"> </w:t>
      </w:r>
    </w:p>
    <w:p w14:paraId="616AD4B4" w14:textId="77777777" w:rsidR="002F44AF" w:rsidRPr="004B1707" w:rsidRDefault="002F44AF" w:rsidP="003C570A">
      <w:pPr>
        <w:pStyle w:val="activityindent"/>
      </w:pPr>
    </w:p>
    <w:p w14:paraId="5A6ED62E" w14:textId="47F2660B" w:rsidR="002F44AF" w:rsidRPr="004B1707" w:rsidRDefault="002F44AF" w:rsidP="003C570A">
      <w:pPr>
        <w:pStyle w:val="activityindent"/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="002D6E55" w:rsidRPr="004B1707">
        <w:t xml:space="preserve"> </w:t>
      </w:r>
      <w:r w:rsidR="00E45C77">
        <w:t xml:space="preserve"> </w:t>
      </w:r>
      <w:r w:rsidR="00E45C77">
        <w:tab/>
      </w:r>
      <m:oMath>
        <m:f>
          <m:fPr>
            <m:ctrlPr/>
          </m:fPr>
          <m:num>
            <m:r>
              <m:rPr>
                <m:sty m:val="p"/>
              </m:rPr>
              <m:t>3</m:t>
            </m:r>
          </m:num>
          <m:den>
            <m:r>
              <m:rPr>
                <m:sty m:val="p"/>
              </m:rPr>
              <m:t>4</m:t>
            </m:r>
          </m:den>
        </m:f>
        <m:r>
          <m:rPr>
            <m:sty m:val="p"/>
          </m:rPr>
          <m:t xml:space="preserve"> ×100 → 3 ÷ 4 × 100=75%</m:t>
        </m:r>
      </m:oMath>
      <w:r w:rsidRPr="004B1707">
        <w:t xml:space="preserve"> </w:t>
      </w:r>
    </w:p>
    <w:p w14:paraId="691B85EA" w14:textId="77777777" w:rsidR="002F44AF" w:rsidRPr="004B1707" w:rsidRDefault="002F44AF" w:rsidP="003C570A">
      <w:pPr>
        <w:pStyle w:val="activityindent"/>
      </w:pPr>
    </w:p>
    <w:p w14:paraId="5FED4EBA" w14:textId="15F72A4E" w:rsidR="002F44AF" w:rsidRPr="004B1707" w:rsidRDefault="002F44AF" w:rsidP="003C570A">
      <w:pPr>
        <w:pStyle w:val="activityindent"/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7</m:t>
            </m:r>
          </m:num>
          <m:den>
            <m:r>
              <m:rPr>
                <m:sty m:val="p"/>
              </m:rPr>
              <m:t>25</m:t>
            </m:r>
          </m:den>
        </m:f>
        <m:r>
          <m:rPr>
            <m:sty m:val="p"/>
          </m:rPr>
          <m:t xml:space="preserve"> ×100 →7 ÷25 × 100=28%</m:t>
        </m:r>
      </m:oMath>
    </w:p>
    <w:p w14:paraId="2DF224EA" w14:textId="77777777" w:rsidR="002F44AF" w:rsidRPr="004B1707" w:rsidRDefault="002F44AF" w:rsidP="003C570A">
      <w:pPr>
        <w:pStyle w:val="activityindent"/>
      </w:pPr>
    </w:p>
    <w:p w14:paraId="3D7EFBB3" w14:textId="461EBB64" w:rsidR="002F44AF" w:rsidRPr="004B1707" w:rsidRDefault="002F44AF" w:rsidP="003C570A">
      <w:pPr>
        <w:pStyle w:val="activityindent"/>
        <w:rPr>
          <w:lang w:eastAsia="en-US"/>
        </w:rPr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f>
          <m:fPr>
            <m:ctrlPr/>
          </m:fPr>
          <m:num>
            <m:r>
              <m:rPr>
                <m:sty m:val="p"/>
              </m:rPr>
              <m:t>8</m:t>
            </m:r>
          </m:num>
          <m:den>
            <m:r>
              <m:rPr>
                <m:sty m:val="p"/>
              </m:rPr>
              <m:t>10</m:t>
            </m:r>
          </m:den>
        </m:f>
        <m:r>
          <m:rPr>
            <m:sty m:val="p"/>
          </m:rPr>
          <m:t xml:space="preserve"> ×100 →8 ÷10 × 100=80%</m:t>
        </m:r>
      </m:oMath>
    </w:p>
    <w:p w14:paraId="4B8AE1EF" w14:textId="77777777" w:rsidR="00590873" w:rsidRPr="004B1707" w:rsidRDefault="00590873" w:rsidP="003C570A">
      <w:pPr>
        <w:pStyle w:val="activityindent"/>
      </w:pPr>
    </w:p>
    <w:p w14:paraId="0EFA2527" w14:textId="70895E49" w:rsidR="00776092" w:rsidRPr="004B1707" w:rsidRDefault="00776092" w:rsidP="003C570A">
      <w:pPr>
        <w:pStyle w:val="activityindent"/>
      </w:pPr>
      <w:r w:rsidRPr="000A37E9">
        <w:rPr>
          <w:rStyle w:val="activitynumber"/>
          <w:bCs w:val="0"/>
        </w:rPr>
        <w:t>2.</w:t>
      </w:r>
      <w:r w:rsidRPr="004B1707">
        <w:rPr>
          <w:rStyle w:val="activitynumber"/>
          <w:b w:val="0"/>
        </w:rPr>
        <w:t xml:space="preserve"> </w:t>
      </w:r>
      <w:r w:rsidRPr="004B1707">
        <w:t>Convert the following percentages to fractions.</w:t>
      </w:r>
    </w:p>
    <w:p w14:paraId="6F179552" w14:textId="39418153" w:rsidR="002F44AF" w:rsidRPr="004B1707" w:rsidRDefault="002F44AF" w:rsidP="003C570A">
      <w:pPr>
        <w:pStyle w:val="activityindent"/>
        <w:rPr>
          <w:sz w:val="28"/>
          <w:szCs w:val="28"/>
        </w:rPr>
      </w:pPr>
      <w:r w:rsidRPr="000A37E9">
        <w:rPr>
          <w:rStyle w:val="activitynumber"/>
          <w:bCs w:val="0"/>
        </w:rPr>
        <w:t>a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18 ÷ 100 = </m:t>
        </m:r>
        <m:f>
          <m:fPr>
            <m:ctrlPr/>
          </m:fPr>
          <m:num>
            <m:r>
              <m:rPr>
                <m:sty m:val="p"/>
              </m:rPr>
              <m:t>18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w:rPr>
            <w:sz w:val="28"/>
            <w:szCs w:val="28"/>
          </w:rPr>
          <m:t xml:space="preserve"> = </m:t>
        </m:r>
        <m:box>
          <m:boxPr>
            <m:ctrlPr>
              <w:rPr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sz w:val="28"/>
                    <w:szCs w:val="28"/>
                  </w:rPr>
                  <m:t>9</m:t>
                </m:r>
              </m:num>
              <m:den>
                <m:r>
                  <w:rPr>
                    <w:sz w:val="28"/>
                    <w:szCs w:val="28"/>
                  </w:rPr>
                  <m:t>50</m:t>
                </m:r>
              </m:den>
            </m:f>
          </m:e>
        </m:box>
      </m:oMath>
    </w:p>
    <w:p w14:paraId="76C8575B" w14:textId="77777777" w:rsidR="002F44AF" w:rsidRPr="004B1707" w:rsidRDefault="002F44AF" w:rsidP="003C570A">
      <w:pPr>
        <w:pStyle w:val="activityindent"/>
      </w:pPr>
    </w:p>
    <w:p w14:paraId="7ECC45E6" w14:textId="210B1203" w:rsidR="002F44AF" w:rsidRPr="004B1707" w:rsidRDefault="002F44AF" w:rsidP="003C570A">
      <w:pPr>
        <w:pStyle w:val="activityindent"/>
        <w:rPr>
          <w:sz w:val="28"/>
          <w:szCs w:val="28"/>
        </w:rPr>
      </w:pPr>
      <w:r w:rsidRPr="000A37E9">
        <w:rPr>
          <w:rStyle w:val="activitynumber"/>
          <w:bCs w:val="0"/>
        </w:rPr>
        <w:t>b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28 ÷ 100 = </m:t>
        </m:r>
        <m:f>
          <m:fPr>
            <m:ctrlPr/>
          </m:fPr>
          <m:num>
            <m:r>
              <m:rPr>
                <m:sty m:val="p"/>
              </m:rPr>
              <m:t>28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w:rPr>
            <w:sz w:val="28"/>
            <w:szCs w:val="28"/>
          </w:rPr>
          <m:t xml:space="preserve"> = </m:t>
        </m:r>
        <m:box>
          <m:boxPr>
            <m:ctrlPr>
              <w:rPr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sz w:val="28"/>
                    <w:szCs w:val="28"/>
                  </w:rPr>
                </m:ctrlPr>
              </m:fPr>
              <m:num>
                <m:r>
                  <w:rPr>
                    <w:sz w:val="28"/>
                    <w:szCs w:val="28"/>
                  </w:rPr>
                  <m:t>14</m:t>
                </m:r>
              </m:num>
              <m:den>
                <m:r>
                  <w:rPr>
                    <w:sz w:val="28"/>
                    <w:szCs w:val="28"/>
                  </w:rPr>
                  <m:t>50</m:t>
                </m:r>
              </m:den>
            </m:f>
          </m:e>
        </m:box>
      </m:oMath>
      <w:r w:rsidRPr="004B1707">
        <w:rPr>
          <w:sz w:val="28"/>
          <w:szCs w:val="28"/>
        </w:rPr>
        <w:t xml:space="preserve"> </w:t>
      </w:r>
      <w:r w:rsidR="006371BC" w:rsidRPr="004B1707">
        <w:rPr>
          <w:sz w:val="28"/>
          <w:szCs w:val="28"/>
        </w:rPr>
        <w:t xml:space="preserve">= </w:t>
      </w:r>
      <m:oMath>
        <m:box>
          <m:boxPr>
            <m:ctrlPr>
              <w:rPr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sz w:val="28"/>
                    <w:szCs w:val="28"/>
                  </w:rPr>
                  <m:t>7</m:t>
                </m:r>
              </m:num>
              <m:den>
                <m:r>
                  <w:rPr>
                    <w:sz w:val="28"/>
                    <w:szCs w:val="28"/>
                  </w:rPr>
                  <m:t>25</m:t>
                </m:r>
              </m:den>
            </m:f>
          </m:e>
        </m:box>
      </m:oMath>
    </w:p>
    <w:p w14:paraId="7DA294E4" w14:textId="77777777" w:rsidR="006371BC" w:rsidRPr="004B1707" w:rsidRDefault="006371BC" w:rsidP="003C570A">
      <w:pPr>
        <w:pStyle w:val="activityindent"/>
      </w:pPr>
    </w:p>
    <w:p w14:paraId="6136F745" w14:textId="07EE2FA5" w:rsidR="002F44AF" w:rsidRPr="004B1707" w:rsidRDefault="002F44AF" w:rsidP="003C570A">
      <w:pPr>
        <w:pStyle w:val="activityindent"/>
        <w:rPr>
          <w:sz w:val="28"/>
          <w:szCs w:val="28"/>
        </w:rPr>
      </w:pPr>
      <w:r w:rsidRPr="000A37E9">
        <w:rPr>
          <w:rStyle w:val="activitynumber"/>
          <w:bCs w:val="0"/>
        </w:rPr>
        <w:t>c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57 ÷ 100 = </m:t>
        </m:r>
        <m:f>
          <m:fPr>
            <m:ctrlPr/>
          </m:fPr>
          <m:num>
            <m:r>
              <m:rPr>
                <m:sty m:val="p"/>
              </m:rPr>
              <m:t>57</m:t>
            </m:r>
          </m:num>
          <m:den>
            <m:r>
              <m:rPr>
                <m:sty m:val="p"/>
              </m:rPr>
              <m:t>100</m:t>
            </m:r>
          </m:den>
        </m:f>
      </m:oMath>
    </w:p>
    <w:p w14:paraId="14B9096E" w14:textId="77777777" w:rsidR="002F44AF" w:rsidRPr="004B1707" w:rsidRDefault="002F44AF" w:rsidP="003C570A">
      <w:pPr>
        <w:pStyle w:val="activityindent"/>
      </w:pPr>
    </w:p>
    <w:p w14:paraId="19AB8200" w14:textId="73DDDEEA" w:rsidR="002F44AF" w:rsidRPr="004B1707" w:rsidRDefault="002F44AF" w:rsidP="003C570A">
      <w:pPr>
        <w:pStyle w:val="activityindent"/>
        <w:rPr>
          <w:sz w:val="28"/>
          <w:szCs w:val="28"/>
        </w:rPr>
      </w:pPr>
      <w:r w:rsidRPr="000A37E9">
        <w:rPr>
          <w:rStyle w:val="activitynumber"/>
          <w:bCs w:val="0"/>
        </w:rPr>
        <w:t>d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94 ÷ 100 = </m:t>
        </m:r>
        <m:f>
          <m:fPr>
            <m:ctrlPr/>
          </m:fPr>
          <m:num>
            <m:r>
              <m:rPr>
                <m:sty m:val="p"/>
              </m:rPr>
              <m:t>94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w:rPr>
            <w:sz w:val="28"/>
            <w:szCs w:val="28"/>
          </w:rPr>
          <m:t xml:space="preserve"> = </m:t>
        </m:r>
        <m:box>
          <m:boxPr>
            <m:ctrlPr>
              <w:rPr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sz w:val="28"/>
                    <w:szCs w:val="28"/>
                  </w:rPr>
                </m:ctrlPr>
              </m:fPr>
              <m:num>
                <m:r>
                  <w:rPr>
                    <w:sz w:val="28"/>
                    <w:szCs w:val="28"/>
                  </w:rPr>
                  <m:t>47</m:t>
                </m:r>
              </m:num>
              <m:den>
                <m:r>
                  <w:rPr>
                    <w:sz w:val="28"/>
                    <w:szCs w:val="28"/>
                  </w:rPr>
                  <m:t>50</m:t>
                </m:r>
              </m:den>
            </m:f>
          </m:e>
        </m:box>
      </m:oMath>
    </w:p>
    <w:p w14:paraId="63A706F3" w14:textId="77777777" w:rsidR="002F44AF" w:rsidRPr="004B1707" w:rsidRDefault="002F44AF" w:rsidP="003C570A">
      <w:pPr>
        <w:pStyle w:val="activityindent"/>
      </w:pPr>
    </w:p>
    <w:p w14:paraId="19C28706" w14:textId="21BDB5CA" w:rsidR="002F44AF" w:rsidRPr="004B1707" w:rsidRDefault="002F44AF" w:rsidP="003C570A">
      <w:pPr>
        <w:pStyle w:val="activityindent"/>
        <w:rPr>
          <w:lang w:eastAsia="en-US"/>
        </w:rPr>
      </w:pPr>
      <w:r w:rsidRPr="000A37E9">
        <w:rPr>
          <w:rStyle w:val="activitynumber"/>
          <w:bCs w:val="0"/>
        </w:rPr>
        <w:t>e</w:t>
      </w:r>
      <w:r w:rsidR="00E45C77" w:rsidRPr="000A37E9">
        <w:rPr>
          <w:rStyle w:val="activitynumber"/>
          <w:bCs w:val="0"/>
        </w:rPr>
        <w:t>.</w:t>
      </w:r>
      <w:r w:rsidRPr="004B1707">
        <w:tab/>
      </w:r>
      <m:oMath>
        <m:r>
          <m:rPr>
            <m:sty m:val="p"/>
          </m:rPr>
          <m:t xml:space="preserve">0.02 ÷ 100 = </m:t>
        </m:r>
        <m:f>
          <m:fPr>
            <m:ctrlPr/>
          </m:fPr>
          <m:num>
            <m:r>
              <m:rPr>
                <m:sty m:val="p"/>
              </m:rPr>
              <m:t>2</m:t>
            </m:r>
          </m:num>
          <m:den>
            <m:r>
              <m:rPr>
                <m:sty m:val="p"/>
              </m:rPr>
              <m:t>100</m:t>
            </m:r>
          </m:den>
        </m:f>
        <m:r>
          <m:rPr>
            <m:sty m:val="p"/>
          </m:rPr>
          <w:rPr>
            <w:sz w:val="28"/>
            <w:szCs w:val="28"/>
          </w:rPr>
          <m:t xml:space="preserve"> = </m:t>
        </m:r>
        <m:box>
          <m:boxPr>
            <m:ctrlPr>
              <w:rPr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sz w:val="28"/>
                    <w:szCs w:val="28"/>
                  </w:rPr>
                  <m:t>1</m:t>
                </m:r>
              </m:num>
              <m:den>
                <m:r>
                  <w:rPr>
                    <w:sz w:val="28"/>
                    <w:szCs w:val="28"/>
                  </w:rPr>
                  <m:t>50</m:t>
                </m:r>
              </m:den>
            </m:f>
          </m:e>
        </m:box>
      </m:oMath>
    </w:p>
    <w:sectPr w:rsidR="002F44AF" w:rsidRPr="004B1707" w:rsidSect="00BC4F1E">
      <w:footerReference w:type="default" r:id="rId36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7D27FE" w14:textId="77777777" w:rsidR="00091500" w:rsidRDefault="00091500">
      <w:r>
        <w:separator/>
      </w:r>
    </w:p>
  </w:endnote>
  <w:endnote w:type="continuationSeparator" w:id="0">
    <w:p w14:paraId="03A587D9" w14:textId="77777777" w:rsidR="00091500" w:rsidRDefault="000915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17314443"/>
      <w:docPartObj>
        <w:docPartGallery w:val="Page Numbers (Bottom of Page)"/>
        <w:docPartUnique/>
      </w:docPartObj>
    </w:sdtPr>
    <w:sdtEndPr>
      <w:rPr>
        <w:noProof/>
        <w:sz w:val="16"/>
      </w:rPr>
    </w:sdtEndPr>
    <w:sdtContent>
      <w:sdt>
        <w:sdtPr>
          <w:id w:val="2061664092"/>
          <w:docPartObj>
            <w:docPartGallery w:val="Page Numbers (Bottom of Page)"/>
            <w:docPartUnique/>
          </w:docPartObj>
        </w:sdtPr>
        <w:sdtEndPr>
          <w:rPr>
            <w:noProof/>
          </w:rPr>
        </w:sdtEndPr>
        <w:sdtContent>
          <w:p w14:paraId="2F6EE044" w14:textId="0FF00FA9" w:rsidR="004F7596" w:rsidRPr="00CC03A7" w:rsidRDefault="004F7596" w:rsidP="00CC03A7">
            <w:pPr>
              <w:pStyle w:val="Footer"/>
            </w:pPr>
            <w:r w:rsidRPr="00781AB2">
              <w:t>© Cengage Learning Australia 20</w:t>
            </w:r>
            <w:r>
              <w:t>20</w:t>
            </w:r>
            <w:r>
              <w:tab/>
            </w:r>
            <w:r>
              <w:tab/>
              <w:t>1-</w:t>
            </w:r>
            <w:r>
              <w:fldChar w:fldCharType="begin"/>
            </w:r>
            <w:r>
              <w:instrText xml:space="preserve"> PAGE   \* MERGEFORMAT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5E3050" w14:textId="77777777" w:rsidR="00091500" w:rsidRDefault="00091500">
      <w:r>
        <w:separator/>
      </w:r>
    </w:p>
  </w:footnote>
  <w:footnote w:type="continuationSeparator" w:id="0">
    <w:p w14:paraId="511FFDC6" w14:textId="77777777" w:rsidR="00091500" w:rsidRDefault="000915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341AE"/>
    <w:multiLevelType w:val="hybridMultilevel"/>
    <w:tmpl w:val="320C754C"/>
    <w:lvl w:ilvl="0" w:tplc="5DB66400">
      <w:start w:val="1"/>
      <w:numFmt w:val="decimal"/>
      <w:lvlText w:val="%1."/>
      <w:lvlJc w:val="left"/>
      <w:pPr>
        <w:ind w:left="720" w:hanging="360"/>
      </w:pPr>
      <w:rPr>
        <w:rFonts w:ascii="Cambria Math" w:eastAsia="Calibri" w:hAnsi="Cambria Math" w:cs="Arial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503D5F"/>
    <w:multiLevelType w:val="hybridMultilevel"/>
    <w:tmpl w:val="B9A2F7F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A646A"/>
    <w:multiLevelType w:val="hybridMultilevel"/>
    <w:tmpl w:val="C826E69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B369A6"/>
    <w:multiLevelType w:val="hybridMultilevel"/>
    <w:tmpl w:val="2586016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75B95"/>
    <w:multiLevelType w:val="hybridMultilevel"/>
    <w:tmpl w:val="BC1ADBC6"/>
    <w:lvl w:ilvl="0" w:tplc="D974CDA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846E8"/>
    <w:multiLevelType w:val="hybridMultilevel"/>
    <w:tmpl w:val="0E148D8E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F775A"/>
    <w:multiLevelType w:val="hybridMultilevel"/>
    <w:tmpl w:val="A17A662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8C1668"/>
    <w:multiLevelType w:val="hybridMultilevel"/>
    <w:tmpl w:val="2586016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0915D8"/>
    <w:multiLevelType w:val="hybridMultilevel"/>
    <w:tmpl w:val="AD46D110"/>
    <w:lvl w:ilvl="0" w:tplc="9A98372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273140"/>
    <w:multiLevelType w:val="hybridMultilevel"/>
    <w:tmpl w:val="1398FE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3146B0"/>
    <w:multiLevelType w:val="hybridMultilevel"/>
    <w:tmpl w:val="2586016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C64F21"/>
    <w:multiLevelType w:val="hybridMultilevel"/>
    <w:tmpl w:val="1492AA7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F75EA5"/>
    <w:multiLevelType w:val="hybridMultilevel"/>
    <w:tmpl w:val="66C6217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6D6E8E"/>
    <w:multiLevelType w:val="hybridMultilevel"/>
    <w:tmpl w:val="7DCEBB46"/>
    <w:lvl w:ilvl="0" w:tplc="8B5001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626E9F"/>
    <w:multiLevelType w:val="hybridMultilevel"/>
    <w:tmpl w:val="1492AA7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0E4B90"/>
    <w:multiLevelType w:val="hybridMultilevel"/>
    <w:tmpl w:val="2586016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B26DF6"/>
    <w:multiLevelType w:val="hybridMultilevel"/>
    <w:tmpl w:val="C8D40BCE"/>
    <w:lvl w:ilvl="0" w:tplc="6E6CACFC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4569BD"/>
    <w:multiLevelType w:val="hybridMultilevel"/>
    <w:tmpl w:val="1398FE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E346B9"/>
    <w:multiLevelType w:val="hybridMultilevel"/>
    <w:tmpl w:val="AD38B386"/>
    <w:lvl w:ilvl="0" w:tplc="C40C90E2">
      <w:start w:val="1"/>
      <w:numFmt w:val="lowerLetter"/>
      <w:lvlText w:val="%1)"/>
      <w:lvlJc w:val="left"/>
      <w:pPr>
        <w:ind w:left="927" w:hanging="360"/>
      </w:pPr>
      <w:rPr>
        <w:b w:val="0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03B47"/>
    <w:multiLevelType w:val="hybridMultilevel"/>
    <w:tmpl w:val="2586016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8F8"/>
    <w:multiLevelType w:val="hybridMultilevel"/>
    <w:tmpl w:val="C4B4DE4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AA4A88"/>
    <w:multiLevelType w:val="hybridMultilevel"/>
    <w:tmpl w:val="6C16FAD6"/>
    <w:lvl w:ilvl="0" w:tplc="5E3A42DC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0C4B20"/>
    <w:multiLevelType w:val="hybridMultilevel"/>
    <w:tmpl w:val="C826E69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14674A"/>
    <w:multiLevelType w:val="hybridMultilevel"/>
    <w:tmpl w:val="BACE263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7074E0"/>
    <w:multiLevelType w:val="hybridMultilevel"/>
    <w:tmpl w:val="1398FEA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3112A2"/>
    <w:multiLevelType w:val="hybridMultilevel"/>
    <w:tmpl w:val="2586016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B746E4"/>
    <w:multiLevelType w:val="hybridMultilevel"/>
    <w:tmpl w:val="C826E69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9900AC"/>
    <w:multiLevelType w:val="hybridMultilevel"/>
    <w:tmpl w:val="1F7C3C12"/>
    <w:lvl w:ilvl="0" w:tplc="FCA4ECA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9C591A"/>
    <w:multiLevelType w:val="hybridMultilevel"/>
    <w:tmpl w:val="C826E69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406AB6"/>
    <w:multiLevelType w:val="hybridMultilevel"/>
    <w:tmpl w:val="F61E9EC4"/>
    <w:lvl w:ilvl="0" w:tplc="5CAE0AF6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8671DC"/>
    <w:multiLevelType w:val="hybridMultilevel"/>
    <w:tmpl w:val="1634353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A8400C"/>
    <w:multiLevelType w:val="hybridMultilevel"/>
    <w:tmpl w:val="8526683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7C5CF8"/>
    <w:multiLevelType w:val="hybridMultilevel"/>
    <w:tmpl w:val="C826E69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061895"/>
    <w:multiLevelType w:val="hybridMultilevel"/>
    <w:tmpl w:val="85FE02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41528A"/>
    <w:multiLevelType w:val="hybridMultilevel"/>
    <w:tmpl w:val="7CB4A9F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22C2D"/>
    <w:multiLevelType w:val="hybridMultilevel"/>
    <w:tmpl w:val="FBB261D8"/>
    <w:lvl w:ilvl="0" w:tplc="8B5001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FE6B58"/>
    <w:multiLevelType w:val="hybridMultilevel"/>
    <w:tmpl w:val="19B24BF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A437EE"/>
    <w:multiLevelType w:val="hybridMultilevel"/>
    <w:tmpl w:val="E650250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234FC9"/>
    <w:multiLevelType w:val="hybridMultilevel"/>
    <w:tmpl w:val="C826E69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BD69D2"/>
    <w:multiLevelType w:val="hybridMultilevel"/>
    <w:tmpl w:val="EFA418B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1337E7"/>
    <w:multiLevelType w:val="hybridMultilevel"/>
    <w:tmpl w:val="1634353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C9956F8"/>
    <w:multiLevelType w:val="hybridMultilevel"/>
    <w:tmpl w:val="27206EB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2"/>
  </w:num>
  <w:num w:numId="3">
    <w:abstractNumId w:val="22"/>
  </w:num>
  <w:num w:numId="4">
    <w:abstractNumId w:val="29"/>
  </w:num>
  <w:num w:numId="5">
    <w:abstractNumId w:val="32"/>
  </w:num>
  <w:num w:numId="6">
    <w:abstractNumId w:val="31"/>
  </w:num>
  <w:num w:numId="7">
    <w:abstractNumId w:val="28"/>
  </w:num>
  <w:num w:numId="8">
    <w:abstractNumId w:val="38"/>
  </w:num>
  <w:num w:numId="9">
    <w:abstractNumId w:val="37"/>
  </w:num>
  <w:num w:numId="10">
    <w:abstractNumId w:val="11"/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</w:num>
  <w:num w:numId="13">
    <w:abstractNumId w:val="33"/>
  </w:num>
  <w:num w:numId="14">
    <w:abstractNumId w:val="6"/>
  </w:num>
  <w:num w:numId="15">
    <w:abstractNumId w:val="9"/>
  </w:num>
  <w:num w:numId="16">
    <w:abstractNumId w:val="41"/>
  </w:num>
  <w:num w:numId="17">
    <w:abstractNumId w:val="24"/>
  </w:num>
  <w:num w:numId="18">
    <w:abstractNumId w:val="20"/>
  </w:num>
  <w:num w:numId="19">
    <w:abstractNumId w:val="23"/>
  </w:num>
  <w:num w:numId="20">
    <w:abstractNumId w:val="30"/>
  </w:num>
  <w:num w:numId="21">
    <w:abstractNumId w:val="13"/>
  </w:num>
  <w:num w:numId="22">
    <w:abstractNumId w:val="35"/>
  </w:num>
  <w:num w:numId="23">
    <w:abstractNumId w:val="5"/>
  </w:num>
  <w:num w:numId="24">
    <w:abstractNumId w:val="40"/>
  </w:num>
  <w:num w:numId="25">
    <w:abstractNumId w:val="39"/>
  </w:num>
  <w:num w:numId="26">
    <w:abstractNumId w:val="34"/>
  </w:num>
  <w:num w:numId="27">
    <w:abstractNumId w:val="18"/>
  </w:num>
  <w:num w:numId="28">
    <w:abstractNumId w:val="1"/>
  </w:num>
  <w:num w:numId="29">
    <w:abstractNumId w:val="15"/>
  </w:num>
  <w:num w:numId="30">
    <w:abstractNumId w:val="25"/>
  </w:num>
  <w:num w:numId="31">
    <w:abstractNumId w:val="3"/>
  </w:num>
  <w:num w:numId="32">
    <w:abstractNumId w:val="10"/>
  </w:num>
  <w:num w:numId="33">
    <w:abstractNumId w:val="7"/>
  </w:num>
  <w:num w:numId="34">
    <w:abstractNumId w:val="19"/>
  </w:num>
  <w:num w:numId="3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4"/>
  </w:num>
  <w:num w:numId="37">
    <w:abstractNumId w:val="0"/>
  </w:num>
  <w:num w:numId="38">
    <w:abstractNumId w:val="16"/>
  </w:num>
  <w:num w:numId="39">
    <w:abstractNumId w:val="4"/>
  </w:num>
  <w:num w:numId="40">
    <w:abstractNumId w:val="27"/>
  </w:num>
  <w:num w:numId="41">
    <w:abstractNumId w:val="36"/>
  </w:num>
  <w:num w:numId="42">
    <w:abstractNumId w:val="12"/>
  </w:num>
  <w:num w:numId="43">
    <w:abstractNumId w:val="21"/>
  </w:num>
  <w:num w:numId="4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F44AF"/>
    <w:rsid w:val="00011802"/>
    <w:rsid w:val="00024E00"/>
    <w:rsid w:val="00050619"/>
    <w:rsid w:val="0006330C"/>
    <w:rsid w:val="00091500"/>
    <w:rsid w:val="00092765"/>
    <w:rsid w:val="0009545F"/>
    <w:rsid w:val="000A09C9"/>
    <w:rsid w:val="000A2F46"/>
    <w:rsid w:val="000A37E9"/>
    <w:rsid w:val="000F07A1"/>
    <w:rsid w:val="00107E36"/>
    <w:rsid w:val="001428D9"/>
    <w:rsid w:val="00157F5B"/>
    <w:rsid w:val="00175211"/>
    <w:rsid w:val="00193594"/>
    <w:rsid w:val="001A3281"/>
    <w:rsid w:val="0021618D"/>
    <w:rsid w:val="002200DD"/>
    <w:rsid w:val="00295DB5"/>
    <w:rsid w:val="002B1475"/>
    <w:rsid w:val="002B33A0"/>
    <w:rsid w:val="002D6E55"/>
    <w:rsid w:val="002F44AF"/>
    <w:rsid w:val="003025D5"/>
    <w:rsid w:val="003202D0"/>
    <w:rsid w:val="00321A5F"/>
    <w:rsid w:val="003338A9"/>
    <w:rsid w:val="0035306E"/>
    <w:rsid w:val="00363E61"/>
    <w:rsid w:val="003C570A"/>
    <w:rsid w:val="003E72C2"/>
    <w:rsid w:val="00487F48"/>
    <w:rsid w:val="004B1707"/>
    <w:rsid w:val="004D3408"/>
    <w:rsid w:val="004F7596"/>
    <w:rsid w:val="0050042B"/>
    <w:rsid w:val="005045C5"/>
    <w:rsid w:val="005127E8"/>
    <w:rsid w:val="00532B5D"/>
    <w:rsid w:val="00546817"/>
    <w:rsid w:val="00590873"/>
    <w:rsid w:val="005A2B5F"/>
    <w:rsid w:val="005E73BE"/>
    <w:rsid w:val="005F1FDA"/>
    <w:rsid w:val="005F4D1C"/>
    <w:rsid w:val="006234EE"/>
    <w:rsid w:val="006351E8"/>
    <w:rsid w:val="006371BC"/>
    <w:rsid w:val="00646492"/>
    <w:rsid w:val="00671B61"/>
    <w:rsid w:val="006A68BF"/>
    <w:rsid w:val="006B66B7"/>
    <w:rsid w:val="006C6131"/>
    <w:rsid w:val="006D6791"/>
    <w:rsid w:val="00706D31"/>
    <w:rsid w:val="0072729F"/>
    <w:rsid w:val="00750184"/>
    <w:rsid w:val="00753C28"/>
    <w:rsid w:val="00763BBC"/>
    <w:rsid w:val="00776092"/>
    <w:rsid w:val="00785D6D"/>
    <w:rsid w:val="007D317D"/>
    <w:rsid w:val="007E1C77"/>
    <w:rsid w:val="0082045D"/>
    <w:rsid w:val="008725C2"/>
    <w:rsid w:val="00887597"/>
    <w:rsid w:val="00890B3E"/>
    <w:rsid w:val="00893AD1"/>
    <w:rsid w:val="008C21EB"/>
    <w:rsid w:val="008F653B"/>
    <w:rsid w:val="00911A3D"/>
    <w:rsid w:val="0092602A"/>
    <w:rsid w:val="009563C1"/>
    <w:rsid w:val="00963461"/>
    <w:rsid w:val="00991A12"/>
    <w:rsid w:val="009A115B"/>
    <w:rsid w:val="009C69C1"/>
    <w:rsid w:val="009F53EF"/>
    <w:rsid w:val="00A405F9"/>
    <w:rsid w:val="00A67F8C"/>
    <w:rsid w:val="00A91EFF"/>
    <w:rsid w:val="00AB3308"/>
    <w:rsid w:val="00B03939"/>
    <w:rsid w:val="00B12BEB"/>
    <w:rsid w:val="00B550BA"/>
    <w:rsid w:val="00BB7ACB"/>
    <w:rsid w:val="00BC4F1E"/>
    <w:rsid w:val="00BC5A08"/>
    <w:rsid w:val="00BE1A36"/>
    <w:rsid w:val="00BF5498"/>
    <w:rsid w:val="00C26B5C"/>
    <w:rsid w:val="00C40C61"/>
    <w:rsid w:val="00C747C7"/>
    <w:rsid w:val="00C9549E"/>
    <w:rsid w:val="00CA0942"/>
    <w:rsid w:val="00CC03A7"/>
    <w:rsid w:val="00CD2D5E"/>
    <w:rsid w:val="00D04378"/>
    <w:rsid w:val="00D0646C"/>
    <w:rsid w:val="00D65171"/>
    <w:rsid w:val="00D71CA8"/>
    <w:rsid w:val="00D750C4"/>
    <w:rsid w:val="00DE62DF"/>
    <w:rsid w:val="00E02AFE"/>
    <w:rsid w:val="00E45C77"/>
    <w:rsid w:val="00E60B03"/>
    <w:rsid w:val="00E64FAF"/>
    <w:rsid w:val="00E77D33"/>
    <w:rsid w:val="00EB621D"/>
    <w:rsid w:val="00F02495"/>
    <w:rsid w:val="00F305DE"/>
    <w:rsid w:val="00F72BA1"/>
    <w:rsid w:val="00F74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7569F1"/>
  <w15:docId w15:val="{D90F4374-691B-4E70-AE20-2BF5D7179B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F44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toDTO">
    <w:name w:val="&lt;note to DTO&gt;"/>
    <w:basedOn w:val="Normal"/>
    <w:rsid w:val="002F44AF"/>
    <w:pPr>
      <w:spacing w:before="120" w:after="120" w:line="280" w:lineRule="exact"/>
      <w:jc w:val="center"/>
    </w:pPr>
    <w:rPr>
      <w:rFonts w:ascii="Arial" w:hAnsi="Arial"/>
      <w:b/>
      <w:color w:val="FF00FF"/>
      <w:sz w:val="28"/>
      <w:lang w:eastAsia="en-US"/>
    </w:rPr>
  </w:style>
  <w:style w:type="paragraph" w:customStyle="1" w:styleId="chaptertitle">
    <w:name w:val="chapter title"/>
    <w:basedOn w:val="Normal"/>
    <w:rsid w:val="00E02AFE"/>
    <w:pPr>
      <w:suppressAutoHyphens/>
      <w:spacing w:before="120" w:after="120"/>
      <w:jc w:val="center"/>
      <w:outlineLvl w:val="0"/>
    </w:pPr>
    <w:rPr>
      <w:rFonts w:ascii="Arial" w:hAnsi="Arial" w:cs="Arial"/>
      <w:b/>
      <w:color w:val="002060"/>
      <w:sz w:val="52"/>
      <w:lang w:eastAsia="en-US"/>
    </w:rPr>
  </w:style>
  <w:style w:type="paragraph" w:customStyle="1" w:styleId="chapternumber">
    <w:name w:val="chapter number"/>
    <w:basedOn w:val="Normal"/>
    <w:rsid w:val="002F44AF"/>
    <w:pPr>
      <w:pageBreakBefore/>
      <w:suppressAutoHyphens/>
      <w:spacing w:before="120" w:line="820" w:lineRule="exact"/>
    </w:pPr>
    <w:rPr>
      <w:rFonts w:ascii="Arial" w:hAnsi="Arial" w:cs="Arial"/>
      <w:b/>
      <w:color w:val="1D0124"/>
      <w:sz w:val="60"/>
      <w:lang w:eastAsia="en-US"/>
    </w:rPr>
  </w:style>
  <w:style w:type="paragraph" w:customStyle="1" w:styleId="ehead">
    <w:name w:val="e head"/>
    <w:basedOn w:val="Normal"/>
    <w:next w:val="Normal"/>
    <w:autoRedefine/>
    <w:rsid w:val="00CD2D5E"/>
    <w:pPr>
      <w:spacing w:before="120" w:line="420" w:lineRule="exact"/>
      <w:outlineLvl w:val="5"/>
    </w:pPr>
    <w:rPr>
      <w:rFonts w:ascii="Arial" w:hAnsi="Arial" w:cs="Arial"/>
      <w:b/>
      <w:i/>
      <w:color w:val="31023C"/>
      <w:sz w:val="28"/>
      <w:lang w:eastAsia="en-US"/>
    </w:rPr>
  </w:style>
  <w:style w:type="paragraph" w:styleId="NormalWeb">
    <w:name w:val="Normal (Web)"/>
    <w:basedOn w:val="Normal"/>
    <w:uiPriority w:val="99"/>
    <w:unhideWhenUsed/>
    <w:rsid w:val="002F44AF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2F44AF"/>
    <w:pPr>
      <w:ind w:left="720"/>
      <w:contextualSpacing/>
    </w:pPr>
  </w:style>
  <w:style w:type="paragraph" w:customStyle="1" w:styleId="casequotefo">
    <w:name w:val="case quote f/o"/>
    <w:basedOn w:val="Normal"/>
    <w:rsid w:val="002F44AF"/>
    <w:pPr>
      <w:spacing w:before="60" w:after="60" w:line="260" w:lineRule="exact"/>
      <w:ind w:left="720" w:right="720"/>
    </w:pPr>
    <w:rPr>
      <w:rFonts w:ascii="Arial" w:eastAsia="Calibri" w:hAnsi="Arial" w:cs="Arial"/>
      <w:sz w:val="22"/>
      <w:szCs w:val="22"/>
    </w:rPr>
  </w:style>
  <w:style w:type="paragraph" w:customStyle="1" w:styleId="activityhead">
    <w:name w:val="activity head"/>
    <w:basedOn w:val="Normal"/>
    <w:rsid w:val="002F44AF"/>
    <w:pPr>
      <w:spacing w:before="120" w:line="420" w:lineRule="exact"/>
      <w:ind w:left="1979"/>
    </w:pPr>
    <w:rPr>
      <w:rFonts w:ascii="Arial" w:eastAsia="Calibri" w:hAnsi="Arial" w:cs="Arial"/>
      <w:b/>
      <w:bCs/>
      <w:sz w:val="40"/>
      <w:szCs w:val="40"/>
    </w:rPr>
  </w:style>
  <w:style w:type="paragraph" w:customStyle="1" w:styleId="activitysubhead">
    <w:name w:val="activity subhead"/>
    <w:basedOn w:val="Normal"/>
    <w:rsid w:val="002F44AF"/>
    <w:pPr>
      <w:spacing w:line="360" w:lineRule="exact"/>
      <w:ind w:left="1980"/>
    </w:pPr>
    <w:rPr>
      <w:rFonts w:ascii="Arial" w:eastAsia="Calibri" w:hAnsi="Arial" w:cs="Arial"/>
      <w:i/>
      <w:iCs/>
      <w:sz w:val="32"/>
      <w:szCs w:val="32"/>
    </w:rPr>
  </w:style>
  <w:style w:type="paragraph" w:customStyle="1" w:styleId="activitytextfo">
    <w:name w:val="activity text f/o"/>
    <w:basedOn w:val="Normal"/>
    <w:rsid w:val="00E02AFE"/>
    <w:pPr>
      <w:spacing w:before="80" w:after="80"/>
    </w:pPr>
    <w:rPr>
      <w:rFonts w:ascii="Cambria Math" w:eastAsia="Calibri" w:hAnsi="Cambria Math" w:cs="Arial"/>
      <w:szCs w:val="2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44AF"/>
    <w:rPr>
      <w:rFonts w:ascii="Tahoma" w:eastAsia="Times New Roman" w:hAnsi="Tahoma" w:cs="Tahoma"/>
      <w:sz w:val="16"/>
      <w:szCs w:val="16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44AF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F44AF"/>
    <w:rPr>
      <w:vanish/>
      <w:color w:val="FF0000"/>
    </w:rPr>
  </w:style>
  <w:style w:type="character" w:customStyle="1" w:styleId="activitynumber">
    <w:name w:val="activity number"/>
    <w:basedOn w:val="DefaultParagraphFont"/>
    <w:uiPriority w:val="1"/>
    <w:qFormat/>
    <w:rsid w:val="00E02AFE"/>
    <w:rPr>
      <w:b/>
    </w:rPr>
  </w:style>
  <w:style w:type="paragraph" w:customStyle="1" w:styleId="chead">
    <w:name w:val="c head"/>
    <w:basedOn w:val="activityhead"/>
    <w:autoRedefine/>
    <w:qFormat/>
    <w:rsid w:val="005A2B5F"/>
    <w:pPr>
      <w:ind w:left="0"/>
    </w:pPr>
    <w:rPr>
      <w:i/>
      <w:color w:val="002060"/>
      <w:sz w:val="28"/>
    </w:rPr>
  </w:style>
  <w:style w:type="paragraph" w:styleId="Header">
    <w:name w:val="header"/>
    <w:basedOn w:val="Normal"/>
    <w:link w:val="HeaderChar"/>
    <w:uiPriority w:val="99"/>
    <w:unhideWhenUsed/>
    <w:rsid w:val="002F44A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4AF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autoRedefine/>
    <w:uiPriority w:val="99"/>
    <w:unhideWhenUsed/>
    <w:rsid w:val="003C570A"/>
    <w:pPr>
      <w:tabs>
        <w:tab w:val="center" w:pos="4513"/>
        <w:tab w:val="right" w:pos="9026"/>
      </w:tabs>
      <w:jc w:val="righ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3C570A"/>
    <w:rPr>
      <w:rFonts w:ascii="Arial" w:eastAsia="Times New Roman" w:hAnsi="Arial" w:cs="Times New Roman"/>
      <w:sz w:val="20"/>
      <w:szCs w:val="24"/>
      <w:lang w:eastAsia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6B66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66B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66B7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66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66B7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styleId="Revision">
    <w:name w:val="Revision"/>
    <w:hidden/>
    <w:uiPriority w:val="99"/>
    <w:semiHidden/>
    <w:rsid w:val="006B66B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bhead">
    <w:name w:val="b head"/>
    <w:qFormat/>
    <w:rsid w:val="000A2F46"/>
    <w:pPr>
      <w:spacing w:before="280" w:after="120"/>
    </w:pPr>
    <w:rPr>
      <w:rFonts w:ascii="Arial" w:eastAsia="Calibri" w:hAnsi="Arial" w:cs="Arial"/>
      <w:b/>
      <w:bCs/>
      <w:color w:val="1D0124"/>
      <w:sz w:val="40"/>
      <w:szCs w:val="4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8C21EB"/>
    <w:rPr>
      <w:color w:val="808080"/>
    </w:rPr>
  </w:style>
  <w:style w:type="paragraph" w:customStyle="1" w:styleId="activityindent">
    <w:name w:val="activity indent"/>
    <w:basedOn w:val="Normal"/>
    <w:qFormat/>
    <w:rsid w:val="00E02AFE"/>
    <w:pPr>
      <w:tabs>
        <w:tab w:val="left" w:pos="284"/>
        <w:tab w:val="left" w:pos="425"/>
        <w:tab w:val="left" w:pos="1276"/>
      </w:tabs>
      <w:spacing w:before="80" w:after="80"/>
      <w:ind w:left="284" w:hanging="284"/>
    </w:pPr>
    <w:rPr>
      <w:rFonts w:ascii="Cambria Math" w:eastAsia="Calibri" w:hAnsi="Cambria Math" w:cs="Arial"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D0EDCF-047D-4D93-BA74-39F80A821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5</Pages>
  <Words>1419</Words>
  <Characters>8090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s, Stephanie</dc:creator>
  <cp:lastModifiedBy>Duncan Campbell-Avenell</cp:lastModifiedBy>
  <cp:revision>21</cp:revision>
  <dcterms:created xsi:type="dcterms:W3CDTF">2019-08-26T05:16:00Z</dcterms:created>
  <dcterms:modified xsi:type="dcterms:W3CDTF">2019-11-19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